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9506188" w14:textId="1EF5FA1A" w:rsidR="00477B48" w:rsidRPr="00707453" w:rsidRDefault="00477B48" w:rsidP="00403D8D">
      <w:pPr>
        <w:tabs>
          <w:tab w:val="left" w:pos="2340"/>
        </w:tabs>
        <w:spacing w:after="360"/>
        <w:rPr>
          <w:b/>
          <w:color w:val="000099"/>
          <w:sz w:val="28"/>
        </w:rPr>
      </w:pPr>
      <w:r w:rsidRPr="0080331E">
        <w:rPr>
          <w:b/>
          <w:i/>
          <w:color w:val="FF0000"/>
          <w:sz w:val="40"/>
        </w:rPr>
        <w:t>Solution</w:t>
      </w:r>
      <w:r>
        <w:tab/>
      </w:r>
      <w:r w:rsidRPr="0080331E">
        <w:rPr>
          <w:b/>
          <w:i/>
          <w:color w:val="000099"/>
          <w:sz w:val="28"/>
        </w:rPr>
        <w:t>Section</w:t>
      </w:r>
      <w:r w:rsidRPr="00477B48">
        <w:rPr>
          <w:b/>
          <w:i/>
          <w:color w:val="000099"/>
        </w:rPr>
        <w:t xml:space="preserve"> </w:t>
      </w:r>
      <w:r w:rsidR="00E76F9D">
        <w:rPr>
          <w:b/>
          <w:color w:val="000099"/>
          <w:sz w:val="28"/>
        </w:rPr>
        <w:t>6</w:t>
      </w:r>
      <w:bookmarkStart w:id="0" w:name="_GoBack"/>
      <w:bookmarkEnd w:id="0"/>
      <w:r w:rsidRPr="00477B48">
        <w:rPr>
          <w:b/>
          <w:color w:val="000099"/>
          <w:sz w:val="28"/>
        </w:rPr>
        <w:t xml:space="preserve">.1– </w:t>
      </w:r>
      <w:r w:rsidR="004C372E" w:rsidRPr="005114B4">
        <w:rPr>
          <w:b/>
          <w:color w:val="000099"/>
          <w:sz w:val="32"/>
        </w:rPr>
        <w:t>Introduction</w:t>
      </w:r>
    </w:p>
    <w:p w14:paraId="6BBA558D" w14:textId="77777777" w:rsidR="00B364D7" w:rsidRPr="00CA04C9" w:rsidRDefault="00B364D7" w:rsidP="00BD30FF">
      <w:pPr>
        <w:tabs>
          <w:tab w:val="left" w:pos="360"/>
        </w:tabs>
        <w:spacing w:after="120"/>
        <w:rPr>
          <w:b/>
          <w:i/>
          <w:sz w:val="28"/>
          <w:szCs w:val="26"/>
        </w:rPr>
      </w:pPr>
      <w:r w:rsidRPr="00CA04C9">
        <w:rPr>
          <w:b/>
          <w:i/>
          <w:sz w:val="28"/>
          <w:szCs w:val="26"/>
        </w:rPr>
        <w:t>Exercise</w:t>
      </w:r>
    </w:p>
    <w:p w14:paraId="6670F66F" w14:textId="77777777" w:rsidR="00B364D7" w:rsidRDefault="00B364D7" w:rsidP="00B364D7">
      <w:pPr>
        <w:spacing w:line="360" w:lineRule="auto"/>
      </w:pPr>
      <w:r>
        <w:t>Indicate the angle if it is an acute or obtuse. Then give the complement and the supplement of each angle.</w:t>
      </w:r>
    </w:p>
    <w:p w14:paraId="16AAF60A" w14:textId="77777777" w:rsidR="00B364D7" w:rsidRPr="00403D8D" w:rsidRDefault="00B364D7" w:rsidP="00403D8D">
      <w:pPr>
        <w:tabs>
          <w:tab w:val="left" w:pos="2160"/>
          <w:tab w:val="left" w:pos="3600"/>
          <w:tab w:val="left" w:pos="5040"/>
          <w:tab w:val="left" w:pos="6480"/>
        </w:tabs>
        <w:spacing w:line="360" w:lineRule="auto"/>
        <w:ind w:left="720"/>
        <w:rPr>
          <w:szCs w:val="24"/>
        </w:rPr>
      </w:pPr>
      <w:r w:rsidRPr="00403D8D">
        <w:rPr>
          <w:i/>
          <w:szCs w:val="24"/>
        </w:rPr>
        <w:t>a</w:t>
      </w:r>
      <w:r w:rsidRPr="00403D8D">
        <w:rPr>
          <w:szCs w:val="24"/>
        </w:rPr>
        <w:t>)  10</w:t>
      </w:r>
      <w:r w:rsidRPr="00403D8D">
        <w:rPr>
          <w:szCs w:val="24"/>
        </w:rPr>
        <w:sym w:font="Symbol" w:char="F0B0"/>
      </w:r>
      <w:r w:rsidRPr="00403D8D">
        <w:rPr>
          <w:szCs w:val="24"/>
        </w:rPr>
        <w:tab/>
      </w:r>
      <w:r w:rsidRPr="00403D8D">
        <w:rPr>
          <w:i/>
          <w:szCs w:val="24"/>
        </w:rPr>
        <w:t>b</w:t>
      </w:r>
      <w:r w:rsidRPr="00403D8D">
        <w:rPr>
          <w:szCs w:val="24"/>
        </w:rPr>
        <w:t>)  52</w:t>
      </w:r>
      <w:r w:rsidRPr="00403D8D">
        <w:rPr>
          <w:szCs w:val="24"/>
        </w:rPr>
        <w:sym w:font="Symbol" w:char="F0B0"/>
      </w:r>
      <w:r w:rsidRPr="00403D8D">
        <w:rPr>
          <w:szCs w:val="24"/>
        </w:rPr>
        <w:tab/>
      </w:r>
      <w:r w:rsidRPr="00403D8D">
        <w:rPr>
          <w:i/>
          <w:szCs w:val="24"/>
        </w:rPr>
        <w:t>c</w:t>
      </w:r>
      <w:r w:rsidRPr="00403D8D">
        <w:rPr>
          <w:szCs w:val="24"/>
        </w:rPr>
        <w:t>)  90</w:t>
      </w:r>
      <w:r w:rsidRPr="00403D8D">
        <w:rPr>
          <w:szCs w:val="24"/>
        </w:rPr>
        <w:sym w:font="Symbol" w:char="F0B0"/>
      </w:r>
      <w:r w:rsidRPr="00403D8D">
        <w:rPr>
          <w:szCs w:val="24"/>
        </w:rPr>
        <w:tab/>
      </w:r>
      <w:r w:rsidRPr="00403D8D">
        <w:rPr>
          <w:i/>
          <w:szCs w:val="24"/>
        </w:rPr>
        <w:t>d</w:t>
      </w:r>
      <w:r w:rsidRPr="00403D8D">
        <w:rPr>
          <w:szCs w:val="24"/>
        </w:rPr>
        <w:t>) 120</w:t>
      </w:r>
      <w:r w:rsidRPr="00403D8D">
        <w:rPr>
          <w:szCs w:val="24"/>
        </w:rPr>
        <w:sym w:font="Symbol" w:char="F0B0"/>
      </w:r>
      <w:r w:rsidRPr="00403D8D">
        <w:rPr>
          <w:szCs w:val="24"/>
        </w:rPr>
        <w:tab/>
      </w:r>
      <w:r w:rsidRPr="00403D8D">
        <w:rPr>
          <w:i/>
          <w:szCs w:val="24"/>
        </w:rPr>
        <w:t>e</w:t>
      </w:r>
      <w:r w:rsidRPr="00403D8D">
        <w:rPr>
          <w:szCs w:val="24"/>
        </w:rPr>
        <w:t>) 150</w:t>
      </w:r>
      <w:r w:rsidRPr="00403D8D">
        <w:rPr>
          <w:szCs w:val="24"/>
        </w:rPr>
        <w:sym w:font="Symbol" w:char="F0B0"/>
      </w:r>
    </w:p>
    <w:p w14:paraId="37AD9ED2" w14:textId="77777777" w:rsidR="00B364D7" w:rsidRPr="00317642" w:rsidRDefault="00B364D7" w:rsidP="00317642">
      <w:pPr>
        <w:spacing w:line="360" w:lineRule="auto"/>
        <w:rPr>
          <w:b/>
          <w:i/>
          <w:color w:val="FF0000"/>
          <w:u w:val="single"/>
        </w:rPr>
      </w:pPr>
      <w:r w:rsidRPr="00317642">
        <w:rPr>
          <w:b/>
          <w:i/>
          <w:color w:val="FF0000"/>
          <w:u w:val="single"/>
        </w:rPr>
        <w:t>Solution</w:t>
      </w:r>
    </w:p>
    <w:p w14:paraId="1AB2B92E" w14:textId="77777777" w:rsidR="00B059F9" w:rsidRDefault="00B059F9" w:rsidP="00B059F9">
      <w:pPr>
        <w:pStyle w:val="ListParagraph"/>
        <w:numPr>
          <w:ilvl w:val="0"/>
          <w:numId w:val="3"/>
        </w:numPr>
        <w:spacing w:after="0"/>
      </w:pPr>
      <w:r>
        <w:t xml:space="preserve">Acute; </w:t>
      </w:r>
    </w:p>
    <w:p w14:paraId="5576D9D9" w14:textId="77777777" w:rsidR="00B059F9" w:rsidRDefault="00B364D7" w:rsidP="00B059F9">
      <w:pPr>
        <w:pStyle w:val="ListParagraph"/>
        <w:spacing w:after="0"/>
      </w:pPr>
      <w:r>
        <w:t>Complement is 90</w:t>
      </w:r>
      <w:r>
        <w:sym w:font="Symbol" w:char="F0B0"/>
      </w:r>
      <w:r>
        <w:t xml:space="preserve">  </w:t>
      </w:r>
      <w:r>
        <w:sym w:font="Symbol" w:char="F02D"/>
      </w:r>
      <w:r>
        <w:t xml:space="preserve"> 10</w:t>
      </w:r>
      <w:r>
        <w:sym w:font="Symbol" w:char="F0B0"/>
      </w:r>
      <w:r>
        <w:t xml:space="preserve"> = 80</w:t>
      </w:r>
      <w:r>
        <w:sym w:font="Symbol" w:char="F0B0"/>
      </w:r>
      <w:r w:rsidR="00B059F9">
        <w:t xml:space="preserve">; </w:t>
      </w:r>
    </w:p>
    <w:p w14:paraId="4B904641" w14:textId="77777777" w:rsidR="00B364D7" w:rsidRDefault="00B364D7" w:rsidP="00B059F9">
      <w:pPr>
        <w:pStyle w:val="ListParagraph"/>
        <w:spacing w:after="0" w:line="360" w:lineRule="auto"/>
      </w:pPr>
      <w:r>
        <w:t>Supplement is  180</w:t>
      </w:r>
      <w:r>
        <w:sym w:font="Symbol" w:char="F0B0"/>
      </w:r>
      <w:r>
        <w:t xml:space="preserve"> </w:t>
      </w:r>
      <w:r>
        <w:sym w:font="Symbol" w:char="F02D"/>
      </w:r>
      <w:r>
        <w:t xml:space="preserve"> 10</w:t>
      </w:r>
      <w:r>
        <w:sym w:font="Symbol" w:char="F0B0"/>
      </w:r>
      <w:r>
        <w:t xml:space="preserve"> = 170</w:t>
      </w:r>
      <w:r>
        <w:sym w:font="Symbol" w:char="F0B0"/>
      </w:r>
      <w:r>
        <w:t>.</w:t>
      </w:r>
    </w:p>
    <w:p w14:paraId="78E3FF15" w14:textId="77777777" w:rsidR="00B059F9" w:rsidRDefault="00B059F9" w:rsidP="00B059F9">
      <w:pPr>
        <w:pStyle w:val="ListParagraph"/>
        <w:numPr>
          <w:ilvl w:val="0"/>
          <w:numId w:val="3"/>
        </w:numPr>
        <w:spacing w:after="0"/>
      </w:pPr>
      <w:r>
        <w:t xml:space="preserve">Acute; </w:t>
      </w:r>
    </w:p>
    <w:p w14:paraId="5DBDAFCE" w14:textId="77777777" w:rsidR="00B059F9" w:rsidRDefault="00B364D7" w:rsidP="00B059F9">
      <w:pPr>
        <w:pStyle w:val="ListParagraph"/>
        <w:spacing w:after="0"/>
      </w:pPr>
      <w:r>
        <w:t>Complement is 90</w:t>
      </w:r>
      <w:r>
        <w:sym w:font="Symbol" w:char="F0B0"/>
      </w:r>
      <w:r>
        <w:t xml:space="preserve">  </w:t>
      </w:r>
      <w:r>
        <w:sym w:font="Symbol" w:char="F02D"/>
      </w:r>
      <w:r>
        <w:t xml:space="preserve"> 52</w:t>
      </w:r>
      <w:r>
        <w:sym w:font="Symbol" w:char="F0B0"/>
      </w:r>
      <w:r>
        <w:t xml:space="preserve"> = 38</w:t>
      </w:r>
      <w:r>
        <w:sym w:font="Symbol" w:char="F0B0"/>
      </w:r>
      <w:r>
        <w:t xml:space="preserve">; </w:t>
      </w:r>
    </w:p>
    <w:p w14:paraId="510E5052" w14:textId="77777777" w:rsidR="00B364D7" w:rsidRDefault="00B364D7" w:rsidP="00B059F9">
      <w:pPr>
        <w:pStyle w:val="ListParagraph"/>
        <w:spacing w:after="0" w:line="360" w:lineRule="auto"/>
      </w:pPr>
      <w:r>
        <w:t>Supplement is  180</w:t>
      </w:r>
      <w:r>
        <w:sym w:font="Symbol" w:char="F0B0"/>
      </w:r>
      <w:r>
        <w:t xml:space="preserve"> </w:t>
      </w:r>
      <w:r>
        <w:sym w:font="Symbol" w:char="F02D"/>
      </w:r>
      <w:r>
        <w:t xml:space="preserve"> 52</w:t>
      </w:r>
      <w:r>
        <w:sym w:font="Symbol" w:char="F0B0"/>
      </w:r>
      <w:r>
        <w:t xml:space="preserve"> = 128</w:t>
      </w:r>
      <w:r>
        <w:sym w:font="Symbol" w:char="F0B0"/>
      </w:r>
      <w:r>
        <w:t>.</w:t>
      </w:r>
    </w:p>
    <w:p w14:paraId="2D2C3581" w14:textId="77777777" w:rsidR="00B059F9" w:rsidRDefault="00B364D7" w:rsidP="00B059F9">
      <w:pPr>
        <w:pStyle w:val="ListParagraph"/>
        <w:numPr>
          <w:ilvl w:val="0"/>
          <w:numId w:val="3"/>
        </w:numPr>
        <w:spacing w:after="0"/>
      </w:pPr>
      <w:r>
        <w:t>Neither (</w:t>
      </w:r>
      <w:r w:rsidRPr="00B059F9">
        <w:rPr>
          <w:i/>
        </w:rPr>
        <w:t>right angle</w:t>
      </w:r>
      <w:r>
        <w:t xml:space="preserve">);  </w:t>
      </w:r>
    </w:p>
    <w:p w14:paraId="140D55EE" w14:textId="77777777" w:rsidR="00B059F9" w:rsidRDefault="00B364D7" w:rsidP="00B059F9">
      <w:pPr>
        <w:pStyle w:val="ListParagraph"/>
        <w:spacing w:after="0"/>
      </w:pPr>
      <w:r>
        <w:t>Complement is 90</w:t>
      </w:r>
      <w:r>
        <w:sym w:font="Symbol" w:char="F0B0"/>
      </w:r>
      <w:r>
        <w:t xml:space="preserve">  </w:t>
      </w:r>
      <w:r>
        <w:sym w:font="Symbol" w:char="F02D"/>
      </w:r>
      <w:r>
        <w:t xml:space="preserve"> 90</w:t>
      </w:r>
      <w:r>
        <w:sym w:font="Symbol" w:char="F0B0"/>
      </w:r>
      <w:r>
        <w:t xml:space="preserve"> = 0</w:t>
      </w:r>
      <w:r>
        <w:sym w:font="Symbol" w:char="F0B0"/>
      </w:r>
      <w:r>
        <w:t xml:space="preserve">; </w:t>
      </w:r>
    </w:p>
    <w:p w14:paraId="5EA64A8D" w14:textId="77777777" w:rsidR="00B364D7" w:rsidRDefault="00B364D7" w:rsidP="00B059F9">
      <w:pPr>
        <w:pStyle w:val="ListParagraph"/>
        <w:spacing w:after="0" w:line="360" w:lineRule="auto"/>
      </w:pPr>
      <w:r>
        <w:t>Supplement is  180</w:t>
      </w:r>
      <w:r>
        <w:sym w:font="Symbol" w:char="F0B0"/>
      </w:r>
      <w:r>
        <w:t xml:space="preserve"> </w:t>
      </w:r>
      <w:r>
        <w:sym w:font="Symbol" w:char="F02D"/>
      </w:r>
      <w:r>
        <w:t xml:space="preserve"> 90</w:t>
      </w:r>
      <w:r>
        <w:sym w:font="Symbol" w:char="F0B0"/>
      </w:r>
      <w:r>
        <w:t xml:space="preserve"> = 90</w:t>
      </w:r>
      <w:r>
        <w:sym w:font="Symbol" w:char="F0B0"/>
      </w:r>
      <w:r>
        <w:t>.</w:t>
      </w:r>
    </w:p>
    <w:p w14:paraId="2C86DAD1" w14:textId="77777777" w:rsidR="00B059F9" w:rsidRDefault="00B364D7" w:rsidP="00B059F9">
      <w:pPr>
        <w:pStyle w:val="ListParagraph"/>
        <w:numPr>
          <w:ilvl w:val="0"/>
          <w:numId w:val="3"/>
        </w:numPr>
        <w:spacing w:after="0"/>
      </w:pPr>
      <w:r>
        <w:t>Obtuse;</w:t>
      </w:r>
      <w:r w:rsidR="00B059F9">
        <w:t xml:space="preserve"> </w:t>
      </w:r>
    </w:p>
    <w:p w14:paraId="4C85445D" w14:textId="77777777" w:rsidR="00B059F9" w:rsidRDefault="00B364D7" w:rsidP="00B059F9">
      <w:pPr>
        <w:pStyle w:val="ListParagraph"/>
        <w:spacing w:after="0"/>
      </w:pPr>
      <w:r>
        <w:t>Complement is 90</w:t>
      </w:r>
      <w:r>
        <w:sym w:font="Symbol" w:char="F0B0"/>
      </w:r>
      <w:r>
        <w:t xml:space="preserve">  </w:t>
      </w:r>
      <w:r>
        <w:sym w:font="Symbol" w:char="F02D"/>
      </w:r>
      <w:r>
        <w:t xml:space="preserve"> 120</w:t>
      </w:r>
      <w:r>
        <w:sym w:font="Symbol" w:char="F0B0"/>
      </w:r>
      <w:r>
        <w:t xml:space="preserve"> = </w:t>
      </w:r>
      <w:r>
        <w:sym w:font="Symbol" w:char="F02D"/>
      </w:r>
      <w:r>
        <w:t>30</w:t>
      </w:r>
      <w:r>
        <w:sym w:font="Symbol" w:char="F0B0"/>
      </w:r>
      <w:r>
        <w:t xml:space="preserve">; </w:t>
      </w:r>
    </w:p>
    <w:p w14:paraId="2F9C85B8" w14:textId="77777777" w:rsidR="00B364D7" w:rsidRDefault="00B364D7" w:rsidP="00B059F9">
      <w:pPr>
        <w:pStyle w:val="ListParagraph"/>
        <w:spacing w:after="0" w:line="360" w:lineRule="auto"/>
      </w:pPr>
      <w:r>
        <w:t>Supplement is  180</w:t>
      </w:r>
      <w:r>
        <w:sym w:font="Symbol" w:char="F0B0"/>
      </w:r>
      <w:r>
        <w:t xml:space="preserve"> </w:t>
      </w:r>
      <w:r>
        <w:sym w:font="Symbol" w:char="F02D"/>
      </w:r>
      <w:r>
        <w:t xml:space="preserve"> 120</w:t>
      </w:r>
      <w:r>
        <w:sym w:font="Symbol" w:char="F0B0"/>
      </w:r>
      <w:r>
        <w:t xml:space="preserve"> = 60</w:t>
      </w:r>
      <w:r>
        <w:sym w:font="Symbol" w:char="F0B0"/>
      </w:r>
      <w:r>
        <w:t>.</w:t>
      </w:r>
    </w:p>
    <w:p w14:paraId="22C2A6D5" w14:textId="77777777" w:rsidR="00B059F9" w:rsidRDefault="00B059F9" w:rsidP="00B059F9">
      <w:pPr>
        <w:pStyle w:val="ListParagraph"/>
        <w:numPr>
          <w:ilvl w:val="0"/>
          <w:numId w:val="3"/>
        </w:numPr>
        <w:spacing w:after="0"/>
      </w:pPr>
      <w:r>
        <w:t xml:space="preserve">Obtuse; </w:t>
      </w:r>
    </w:p>
    <w:p w14:paraId="2086FBB1" w14:textId="77777777" w:rsidR="00B059F9" w:rsidRDefault="00B364D7" w:rsidP="00B059F9">
      <w:pPr>
        <w:pStyle w:val="ListParagraph"/>
        <w:spacing w:after="0"/>
      </w:pPr>
      <w:r>
        <w:t>Complement is 90</w:t>
      </w:r>
      <w:r>
        <w:sym w:font="Symbol" w:char="F0B0"/>
      </w:r>
      <w:r>
        <w:t xml:space="preserve">  </w:t>
      </w:r>
      <w:r>
        <w:sym w:font="Symbol" w:char="F02D"/>
      </w:r>
      <w:r>
        <w:t xml:space="preserve"> 150</w:t>
      </w:r>
      <w:r>
        <w:sym w:font="Symbol" w:char="F0B0"/>
      </w:r>
      <w:r>
        <w:t xml:space="preserve"> = </w:t>
      </w:r>
      <w:r>
        <w:sym w:font="Symbol" w:char="F02D"/>
      </w:r>
      <w:r>
        <w:t>60</w:t>
      </w:r>
      <w:r>
        <w:sym w:font="Symbol" w:char="F0B0"/>
      </w:r>
      <w:r>
        <w:t xml:space="preserve">; </w:t>
      </w:r>
    </w:p>
    <w:p w14:paraId="7572859F" w14:textId="77777777" w:rsidR="00B364D7" w:rsidRDefault="00B364D7" w:rsidP="00B059F9">
      <w:pPr>
        <w:pStyle w:val="ListParagraph"/>
        <w:spacing w:after="0"/>
      </w:pPr>
      <w:r>
        <w:t>Supplement is  180</w:t>
      </w:r>
      <w:r>
        <w:sym w:font="Symbol" w:char="F0B0"/>
      </w:r>
      <w:r>
        <w:t xml:space="preserve"> </w:t>
      </w:r>
      <w:r>
        <w:sym w:font="Symbol" w:char="F02D"/>
      </w:r>
      <w:r>
        <w:t xml:space="preserve"> 150</w:t>
      </w:r>
      <w:r>
        <w:sym w:font="Symbol" w:char="F0B0"/>
      </w:r>
      <w:r>
        <w:t xml:space="preserve"> = 30</w:t>
      </w:r>
      <w:r>
        <w:sym w:font="Symbol" w:char="F0B0"/>
      </w:r>
      <w:r>
        <w:t>.</w:t>
      </w:r>
    </w:p>
    <w:p w14:paraId="457D1A2D" w14:textId="77777777" w:rsidR="00B364D7" w:rsidRDefault="00B364D7" w:rsidP="009120CE">
      <w:pPr>
        <w:spacing w:line="360" w:lineRule="auto"/>
      </w:pPr>
    </w:p>
    <w:p w14:paraId="6B61FC19" w14:textId="77777777" w:rsidR="00B364D7" w:rsidRDefault="00B364D7" w:rsidP="00860711"/>
    <w:p w14:paraId="29113D6D" w14:textId="77777777" w:rsidR="00B364D7" w:rsidRPr="00154718" w:rsidRDefault="00B364D7" w:rsidP="00BD30FF">
      <w:pPr>
        <w:tabs>
          <w:tab w:val="left" w:pos="360"/>
        </w:tabs>
        <w:spacing w:after="120"/>
        <w:rPr>
          <w:b/>
          <w:i/>
          <w:sz w:val="28"/>
          <w:szCs w:val="26"/>
        </w:rPr>
      </w:pPr>
      <w:r w:rsidRPr="00154718">
        <w:rPr>
          <w:b/>
          <w:i/>
          <w:sz w:val="28"/>
          <w:szCs w:val="26"/>
        </w:rPr>
        <w:t>Exercise</w:t>
      </w:r>
    </w:p>
    <w:p w14:paraId="156E3945" w14:textId="77777777" w:rsidR="00B364D7" w:rsidRDefault="00B364D7" w:rsidP="00B364D7">
      <w:pPr>
        <w:tabs>
          <w:tab w:val="left" w:pos="360"/>
        </w:tabs>
        <w:spacing w:after="120"/>
      </w:pPr>
      <w:r>
        <w:t>Change to decimal degrees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3"/>
        <w:gridCol w:w="2553"/>
        <w:gridCol w:w="2554"/>
        <w:gridCol w:w="2554"/>
      </w:tblGrid>
      <w:tr w:rsidR="00872F97" w14:paraId="7525BD97" w14:textId="77777777" w:rsidTr="00872F97">
        <w:tc>
          <w:tcPr>
            <w:tcW w:w="2553" w:type="dxa"/>
            <w:hideMark/>
          </w:tcPr>
          <w:p w14:paraId="4097C829" w14:textId="77777777" w:rsidR="00872F97" w:rsidRDefault="00872F97" w:rsidP="003B1F13">
            <w:pPr>
              <w:pStyle w:val="ListParagraph"/>
              <w:widowControl w:val="0"/>
              <w:numPr>
                <w:ilvl w:val="0"/>
                <w:numId w:val="53"/>
              </w:numPr>
              <w:spacing w:after="0"/>
              <w:ind w:left="522"/>
            </w:pPr>
            <w:r>
              <w:t>10</w:t>
            </w:r>
            <w:r>
              <w:sym w:font="Symbol" w:char="F0B0"/>
            </w:r>
            <w:r>
              <w:t xml:space="preserve">  45</w:t>
            </w:r>
            <w:r>
              <w:sym w:font="Symbol" w:char="F0A2"/>
            </w:r>
          </w:p>
          <w:p w14:paraId="19E69A4C" w14:textId="77777777" w:rsidR="00872F97" w:rsidRDefault="0018416F" w:rsidP="003B1F13">
            <w:pPr>
              <w:pStyle w:val="ListParagraph"/>
              <w:widowControl w:val="0"/>
              <w:numPr>
                <w:ilvl w:val="0"/>
                <w:numId w:val="53"/>
              </w:numPr>
              <w:spacing w:after="0"/>
              <w:ind w:left="522"/>
            </w:pPr>
            <w:r w:rsidRPr="0018416F">
              <w:rPr>
                <w:position w:val="-6"/>
              </w:rPr>
              <w:object w:dxaOrig="1140" w:dyaOrig="279" w14:anchorId="404EA39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.25pt;height:14.2pt" o:ole="">
                  <v:imagedata r:id="rId8" o:title=""/>
                </v:shape>
                <o:OLEObject Type="Embed" ProgID="Equation.DSMT4" ShapeID="_x0000_i1025" DrawAspect="Content" ObjectID="_1613452672" r:id="rId9"/>
              </w:object>
            </w:r>
          </w:p>
        </w:tc>
        <w:tc>
          <w:tcPr>
            <w:tcW w:w="2553" w:type="dxa"/>
            <w:hideMark/>
          </w:tcPr>
          <w:p w14:paraId="3EBA2170" w14:textId="77777777" w:rsidR="00872F97" w:rsidRDefault="0018416F" w:rsidP="003B1F13">
            <w:pPr>
              <w:pStyle w:val="ListParagraph"/>
              <w:widowControl w:val="0"/>
              <w:numPr>
                <w:ilvl w:val="0"/>
                <w:numId w:val="53"/>
              </w:numPr>
              <w:spacing w:after="0"/>
            </w:pPr>
            <w:r w:rsidRPr="0018416F">
              <w:rPr>
                <w:position w:val="-6"/>
              </w:rPr>
              <w:object w:dxaOrig="1280" w:dyaOrig="279" w14:anchorId="23E70C49">
                <v:shape id="_x0000_i1026" type="#_x0000_t75" style="width:63.8pt;height:14.2pt" o:ole="">
                  <v:imagedata r:id="rId10" o:title=""/>
                </v:shape>
                <o:OLEObject Type="Embed" ProgID="Equation.DSMT4" ShapeID="_x0000_i1026" DrawAspect="Content" ObjectID="_1613452673" r:id="rId11"/>
              </w:object>
            </w:r>
          </w:p>
          <w:p w14:paraId="05A198A3" w14:textId="77777777" w:rsidR="00872F97" w:rsidRDefault="0018416F" w:rsidP="003B1F13">
            <w:pPr>
              <w:pStyle w:val="ListParagraph"/>
              <w:widowControl w:val="0"/>
              <w:numPr>
                <w:ilvl w:val="0"/>
                <w:numId w:val="53"/>
              </w:numPr>
              <w:spacing w:after="0"/>
            </w:pPr>
            <w:r w:rsidRPr="0018416F">
              <w:rPr>
                <w:position w:val="-6"/>
              </w:rPr>
              <w:object w:dxaOrig="1020" w:dyaOrig="279" w14:anchorId="71CF0EFA">
                <v:shape id="_x0000_i1027" type="#_x0000_t75" style="width:51.25pt;height:14.2pt" o:ole="">
                  <v:imagedata r:id="rId12" o:title=""/>
                </v:shape>
                <o:OLEObject Type="Embed" ProgID="Equation.DSMT4" ShapeID="_x0000_i1027" DrawAspect="Content" ObjectID="_1613452674" r:id="rId13"/>
              </w:object>
            </w:r>
          </w:p>
        </w:tc>
        <w:tc>
          <w:tcPr>
            <w:tcW w:w="2554" w:type="dxa"/>
            <w:hideMark/>
          </w:tcPr>
          <w:p w14:paraId="23695B9D" w14:textId="77777777" w:rsidR="00872F97" w:rsidRDefault="0018416F" w:rsidP="003B1F13">
            <w:pPr>
              <w:pStyle w:val="ListParagraph"/>
              <w:widowControl w:val="0"/>
              <w:numPr>
                <w:ilvl w:val="0"/>
                <w:numId w:val="53"/>
              </w:numPr>
              <w:spacing w:after="0"/>
            </w:pPr>
            <w:r w:rsidRPr="0018416F">
              <w:rPr>
                <w:position w:val="-6"/>
              </w:rPr>
              <w:object w:dxaOrig="1180" w:dyaOrig="279" w14:anchorId="2F7E9172">
                <v:shape id="_x0000_i1028" type="#_x0000_t75" style="width:59.45pt;height:14.2pt" o:ole="">
                  <v:imagedata r:id="rId14" o:title=""/>
                </v:shape>
                <o:OLEObject Type="Embed" ProgID="Equation.DSMT4" ShapeID="_x0000_i1028" DrawAspect="Content" ObjectID="_1613452675" r:id="rId15"/>
              </w:object>
            </w:r>
          </w:p>
          <w:p w14:paraId="1BEC6AEE" w14:textId="77777777" w:rsidR="00872F97" w:rsidRDefault="0018416F" w:rsidP="003B1F13">
            <w:pPr>
              <w:pStyle w:val="ListParagraph"/>
              <w:widowControl w:val="0"/>
              <w:numPr>
                <w:ilvl w:val="0"/>
                <w:numId w:val="53"/>
              </w:numPr>
              <w:spacing w:after="0"/>
            </w:pPr>
            <w:r w:rsidRPr="0018416F">
              <w:rPr>
                <w:position w:val="-6"/>
              </w:rPr>
              <w:object w:dxaOrig="800" w:dyaOrig="279" w14:anchorId="259E8960">
                <v:shape id="_x0000_i1029" type="#_x0000_t75" style="width:39.8pt;height:14.2pt" o:ole="">
                  <v:imagedata r:id="rId16" o:title=""/>
                </v:shape>
                <o:OLEObject Type="Embed" ProgID="Equation.DSMT4" ShapeID="_x0000_i1029" DrawAspect="Content" ObjectID="_1613452676" r:id="rId17"/>
              </w:object>
            </w:r>
          </w:p>
        </w:tc>
        <w:tc>
          <w:tcPr>
            <w:tcW w:w="2554" w:type="dxa"/>
            <w:hideMark/>
          </w:tcPr>
          <w:p w14:paraId="57CEFE95" w14:textId="77777777" w:rsidR="00872F97" w:rsidRDefault="0018416F" w:rsidP="003B1F13">
            <w:pPr>
              <w:pStyle w:val="ListParagraph"/>
              <w:widowControl w:val="0"/>
              <w:numPr>
                <w:ilvl w:val="0"/>
                <w:numId w:val="53"/>
              </w:numPr>
              <w:spacing w:after="0"/>
            </w:pPr>
            <w:r w:rsidRPr="0018416F">
              <w:rPr>
                <w:position w:val="-6"/>
              </w:rPr>
              <w:object w:dxaOrig="780" w:dyaOrig="279" w14:anchorId="4E08DBE0">
                <v:shape id="_x0000_i1030" type="#_x0000_t75" style="width:39.25pt;height:14.2pt" o:ole="">
                  <v:imagedata r:id="rId18" o:title=""/>
                </v:shape>
                <o:OLEObject Type="Embed" ProgID="Equation.DSMT4" ShapeID="_x0000_i1030" DrawAspect="Content" ObjectID="_1613452677" r:id="rId19"/>
              </w:object>
            </w:r>
          </w:p>
          <w:p w14:paraId="3B0976F7" w14:textId="77777777" w:rsidR="00872F97" w:rsidRDefault="0018416F" w:rsidP="003B1F13">
            <w:pPr>
              <w:pStyle w:val="ListParagraph"/>
              <w:widowControl w:val="0"/>
              <w:numPr>
                <w:ilvl w:val="0"/>
                <w:numId w:val="53"/>
              </w:numPr>
              <w:spacing w:after="0"/>
            </w:pPr>
            <w:r w:rsidRPr="0018416F">
              <w:rPr>
                <w:position w:val="-6"/>
              </w:rPr>
              <w:object w:dxaOrig="1160" w:dyaOrig="279" w14:anchorId="44E7FC76">
                <v:shape id="_x0000_i1031" type="#_x0000_t75" style="width:57.8pt;height:14.2pt" o:ole="">
                  <v:imagedata r:id="rId20" o:title=""/>
                </v:shape>
                <o:OLEObject Type="Embed" ProgID="Equation.DSMT4" ShapeID="_x0000_i1031" DrawAspect="Content" ObjectID="_1613452678" r:id="rId21"/>
              </w:object>
            </w:r>
          </w:p>
        </w:tc>
      </w:tr>
    </w:tbl>
    <w:p w14:paraId="43E73E38" w14:textId="77777777" w:rsidR="00B364D7" w:rsidRDefault="00B364D7" w:rsidP="00B364D7">
      <w:pPr>
        <w:tabs>
          <w:tab w:val="left" w:pos="360"/>
        </w:tabs>
        <w:spacing w:before="120" w:after="12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194AC7A2" w14:textId="77777777" w:rsidR="00507C80" w:rsidRDefault="00507C80" w:rsidP="00507C80">
      <w:pPr>
        <w:pStyle w:val="ListParagraph"/>
        <w:numPr>
          <w:ilvl w:val="0"/>
          <w:numId w:val="32"/>
        </w:numPr>
        <w:spacing w:after="0"/>
      </w:pPr>
      <w:r>
        <w:t>10</w:t>
      </w:r>
      <w:r>
        <w:sym w:font="Symbol" w:char="F0B0"/>
      </w:r>
      <w:r>
        <w:t xml:space="preserve">  45</w:t>
      </w:r>
      <w:r>
        <w:sym w:font="Symbol" w:char="F0A2"/>
      </w:r>
      <w:r>
        <w:t xml:space="preserve"> = 10</w:t>
      </w:r>
      <w:r>
        <w:sym w:font="Symbol" w:char="F0B0"/>
      </w:r>
      <w:r>
        <w:t xml:space="preserve"> + 45</w:t>
      </w:r>
      <w:r>
        <w:sym w:font="Symbol" w:char="F0A2"/>
      </w:r>
    </w:p>
    <w:p w14:paraId="64D94ACC" w14:textId="77777777" w:rsidR="00507C80" w:rsidRDefault="00507C80" w:rsidP="00507C80">
      <w:pPr>
        <w:tabs>
          <w:tab w:val="left" w:pos="1530"/>
        </w:tabs>
        <w:ind w:left="720"/>
      </w:pPr>
      <w:r>
        <w:tab/>
      </w:r>
      <w:r w:rsidRPr="0018416F">
        <w:rPr>
          <w:position w:val="-18"/>
        </w:rPr>
        <w:object w:dxaOrig="1420" w:dyaOrig="480" w14:anchorId="12CD1DC7">
          <v:shape id="_x0000_i1032" type="#_x0000_t75" style="width:71.45pt;height:24pt" o:ole="">
            <v:imagedata r:id="rId22" o:title=""/>
          </v:shape>
          <o:OLEObject Type="Embed" ProgID="Equation.DSMT4" ShapeID="_x0000_i1032" DrawAspect="Content" ObjectID="_1613452679" r:id="rId23"/>
        </w:object>
      </w:r>
    </w:p>
    <w:p w14:paraId="7F174FBE" w14:textId="77777777" w:rsidR="00507C80" w:rsidRDefault="00507C80" w:rsidP="00507C80">
      <w:pPr>
        <w:tabs>
          <w:tab w:val="left" w:pos="1530"/>
        </w:tabs>
        <w:ind w:left="720"/>
      </w:pPr>
      <w:r>
        <w:tab/>
      </w:r>
      <w:r w:rsidRPr="0018416F">
        <w:rPr>
          <w:position w:val="-6"/>
        </w:rPr>
        <w:object w:dxaOrig="1320" w:dyaOrig="279" w14:anchorId="61FC05C7">
          <v:shape id="_x0000_i1033" type="#_x0000_t75" style="width:66pt;height:14.2pt" o:ole="">
            <v:imagedata r:id="rId24" o:title=""/>
          </v:shape>
          <o:OLEObject Type="Embed" ProgID="Equation.DSMT4" ShapeID="_x0000_i1033" DrawAspect="Content" ObjectID="_1613452680" r:id="rId25"/>
        </w:object>
      </w:r>
    </w:p>
    <w:p w14:paraId="3C5B31D9" w14:textId="77777777" w:rsidR="00507C80" w:rsidRDefault="00507C80" w:rsidP="00507C80">
      <w:pPr>
        <w:tabs>
          <w:tab w:val="left" w:pos="1530"/>
        </w:tabs>
        <w:spacing w:line="480" w:lineRule="auto"/>
        <w:ind w:left="720"/>
        <w:rPr>
          <w:position w:val="-6"/>
        </w:rPr>
      </w:pPr>
      <w:r>
        <w:tab/>
      </w:r>
      <w:r w:rsidRPr="0018416F">
        <w:rPr>
          <w:position w:val="-10"/>
        </w:rPr>
        <w:object w:dxaOrig="920" w:dyaOrig="340" w14:anchorId="1C767CC3">
          <v:shape id="_x0000_i1034" type="#_x0000_t75" style="width:46.35pt;height:17.45pt" o:ole="">
            <v:imagedata r:id="rId26" o:title=""/>
          </v:shape>
          <o:OLEObject Type="Embed" ProgID="Equation.DSMT4" ShapeID="_x0000_i1034" DrawAspect="Content" ObjectID="_1613452681" r:id="rId27"/>
        </w:object>
      </w:r>
    </w:p>
    <w:p w14:paraId="11941532" w14:textId="77777777" w:rsidR="00507C80" w:rsidRPr="0064305B" w:rsidRDefault="00507C80" w:rsidP="00507C80">
      <w:pPr>
        <w:pStyle w:val="ListParagraph"/>
        <w:numPr>
          <w:ilvl w:val="0"/>
          <w:numId w:val="32"/>
        </w:numPr>
        <w:spacing w:after="0"/>
        <w:rPr>
          <w:position w:val="-6"/>
        </w:rPr>
      </w:pPr>
      <w:r w:rsidRPr="0018416F">
        <w:rPr>
          <w:position w:val="-6"/>
        </w:rPr>
        <w:object w:dxaOrig="2740" w:dyaOrig="279" w14:anchorId="089CF3AC">
          <v:shape id="_x0000_i1035" type="#_x0000_t75" style="width:137.45pt;height:14.2pt" o:ole="">
            <v:imagedata r:id="rId28" o:title=""/>
          </v:shape>
          <o:OLEObject Type="Embed" ProgID="Equation.DSMT4" ShapeID="_x0000_i1035" DrawAspect="Content" ObjectID="_1613452682" r:id="rId29"/>
        </w:object>
      </w:r>
    </w:p>
    <w:p w14:paraId="78FDDDF3" w14:textId="77777777" w:rsidR="00507C80" w:rsidRDefault="00507C80" w:rsidP="00507C80">
      <w:pPr>
        <w:tabs>
          <w:tab w:val="left" w:pos="1800"/>
        </w:tabs>
        <w:ind w:left="720"/>
        <w:rPr>
          <w:position w:val="-6"/>
        </w:rPr>
      </w:pPr>
      <w:r>
        <w:rPr>
          <w:position w:val="-6"/>
        </w:rPr>
        <w:tab/>
      </w:r>
      <w:r w:rsidRPr="0018416F">
        <w:rPr>
          <w:position w:val="-20"/>
        </w:rPr>
        <w:object w:dxaOrig="2799" w:dyaOrig="520" w14:anchorId="083CD51F">
          <v:shape id="_x0000_i1036" type="#_x0000_t75" style="width:140.2pt;height:25.65pt" o:ole="">
            <v:imagedata r:id="rId30" o:title=""/>
          </v:shape>
          <o:OLEObject Type="Embed" ProgID="Equation.DSMT4" ShapeID="_x0000_i1036" DrawAspect="Content" ObjectID="_1613452683" r:id="rId31"/>
        </w:object>
      </w:r>
    </w:p>
    <w:p w14:paraId="3E38BBB9" w14:textId="77777777" w:rsidR="00507C80" w:rsidRDefault="00507C80" w:rsidP="00507C80">
      <w:pPr>
        <w:tabs>
          <w:tab w:val="left" w:pos="1800"/>
        </w:tabs>
        <w:ind w:left="720"/>
        <w:rPr>
          <w:position w:val="-6"/>
        </w:rPr>
      </w:pPr>
      <w:r>
        <w:rPr>
          <w:position w:val="-6"/>
        </w:rPr>
        <w:tab/>
      </w:r>
      <w:r>
        <w:rPr>
          <w:position w:val="-6"/>
        </w:rPr>
        <w:object w:dxaOrig="2420" w:dyaOrig="279" w14:anchorId="20C8AC41">
          <v:shape id="_x0000_i1037" type="#_x0000_t75" style="width:120.55pt;height:14.2pt" o:ole="">
            <v:imagedata r:id="rId32" o:title=""/>
          </v:shape>
          <o:OLEObject Type="Embed" ProgID="Equation.DSMT4" ShapeID="_x0000_i1037" DrawAspect="Content" ObjectID="_1613452684" r:id="rId33"/>
        </w:object>
      </w:r>
    </w:p>
    <w:p w14:paraId="21867935" w14:textId="77777777" w:rsidR="00507C80" w:rsidRDefault="00507C80" w:rsidP="002D6A58">
      <w:pPr>
        <w:tabs>
          <w:tab w:val="left" w:pos="1800"/>
        </w:tabs>
        <w:spacing w:line="480" w:lineRule="auto"/>
        <w:ind w:left="720"/>
      </w:pPr>
      <w:r>
        <w:rPr>
          <w:position w:val="-6"/>
        </w:rPr>
        <w:lastRenderedPageBreak/>
        <w:tab/>
      </w:r>
      <w:r w:rsidRPr="0018416F">
        <w:rPr>
          <w:position w:val="-10"/>
        </w:rPr>
        <w:object w:dxaOrig="1300" w:dyaOrig="340" w14:anchorId="4D84F09C">
          <v:shape id="_x0000_i1038" type="#_x0000_t75" style="width:65.45pt;height:17.45pt" o:ole="">
            <v:imagedata r:id="rId34" o:title=""/>
          </v:shape>
          <o:OLEObject Type="Embed" ProgID="Equation.DSMT4" ShapeID="_x0000_i1038" DrawAspect="Content" ObjectID="_1613452685" r:id="rId35"/>
        </w:object>
      </w:r>
    </w:p>
    <w:p w14:paraId="3EE4A74B" w14:textId="77777777" w:rsidR="00507C80" w:rsidRPr="00317642" w:rsidRDefault="00507C80" w:rsidP="00507C80">
      <w:pPr>
        <w:pStyle w:val="ListParagraph"/>
        <w:numPr>
          <w:ilvl w:val="0"/>
          <w:numId w:val="32"/>
        </w:numPr>
        <w:spacing w:after="0"/>
        <w:rPr>
          <w:position w:val="-6"/>
        </w:rPr>
      </w:pPr>
      <w:r w:rsidRPr="0018416F">
        <w:rPr>
          <w:position w:val="-6"/>
        </w:rPr>
        <w:object w:dxaOrig="3000" w:dyaOrig="279" w14:anchorId="000F76F4">
          <v:shape id="_x0000_i1039" type="#_x0000_t75" style="width:150pt;height:14.2pt" o:ole="">
            <v:imagedata r:id="rId36" o:title=""/>
          </v:shape>
          <o:OLEObject Type="Embed" ProgID="Equation.DSMT4" ShapeID="_x0000_i1039" DrawAspect="Content" ObjectID="_1613452686" r:id="rId37"/>
        </w:object>
      </w:r>
    </w:p>
    <w:p w14:paraId="64F2B532" w14:textId="77777777" w:rsidR="00507C80" w:rsidRDefault="00507C80" w:rsidP="00507C80">
      <w:pPr>
        <w:tabs>
          <w:tab w:val="left" w:pos="1980"/>
        </w:tabs>
        <w:ind w:left="522"/>
        <w:rPr>
          <w:position w:val="-6"/>
        </w:rPr>
      </w:pPr>
      <w:r>
        <w:rPr>
          <w:position w:val="-6"/>
        </w:rPr>
        <w:tab/>
      </w:r>
      <w:r w:rsidRPr="0018416F">
        <w:rPr>
          <w:position w:val="-20"/>
        </w:rPr>
        <w:object w:dxaOrig="2920" w:dyaOrig="520" w14:anchorId="6C531FCB">
          <v:shape id="_x0000_i1040" type="#_x0000_t75" style="width:146.2pt;height:25.65pt" o:ole="">
            <v:imagedata r:id="rId38" o:title=""/>
          </v:shape>
          <o:OLEObject Type="Embed" ProgID="Equation.DSMT4" ShapeID="_x0000_i1040" DrawAspect="Content" ObjectID="_1613452687" r:id="rId39"/>
        </w:object>
      </w:r>
    </w:p>
    <w:p w14:paraId="4E1E2DE8" w14:textId="77777777" w:rsidR="00507C80" w:rsidRDefault="00507C80" w:rsidP="00507C80">
      <w:pPr>
        <w:tabs>
          <w:tab w:val="left" w:pos="1980"/>
        </w:tabs>
        <w:ind w:left="522"/>
        <w:rPr>
          <w:position w:val="-6"/>
        </w:rPr>
      </w:pPr>
      <w:r>
        <w:rPr>
          <w:position w:val="-6"/>
        </w:rPr>
        <w:tab/>
      </w:r>
      <w:r>
        <w:rPr>
          <w:position w:val="-6"/>
        </w:rPr>
        <w:object w:dxaOrig="2560" w:dyaOrig="279" w14:anchorId="4BF78E95">
          <v:shape id="_x0000_i1041" type="#_x0000_t75" style="width:127.65pt;height:14.2pt" o:ole="">
            <v:imagedata r:id="rId40" o:title=""/>
          </v:shape>
          <o:OLEObject Type="Embed" ProgID="Equation.DSMT4" ShapeID="_x0000_i1041" DrawAspect="Content" ObjectID="_1613452688" r:id="rId41"/>
        </w:object>
      </w:r>
    </w:p>
    <w:p w14:paraId="76D408F3" w14:textId="77777777" w:rsidR="00507C80" w:rsidRDefault="00507C80" w:rsidP="002D6A58">
      <w:pPr>
        <w:tabs>
          <w:tab w:val="left" w:pos="1980"/>
        </w:tabs>
        <w:spacing w:after="120" w:line="480" w:lineRule="auto"/>
        <w:ind w:left="522"/>
      </w:pPr>
      <w:r>
        <w:rPr>
          <w:position w:val="-6"/>
        </w:rPr>
        <w:tab/>
      </w:r>
      <w:r w:rsidRPr="0018416F">
        <w:rPr>
          <w:position w:val="-10"/>
        </w:rPr>
        <w:object w:dxaOrig="1560" w:dyaOrig="340" w14:anchorId="7325B787">
          <v:shape id="_x0000_i1042" type="#_x0000_t75" style="width:78pt;height:17.45pt" o:ole="">
            <v:imagedata r:id="rId42" o:title=""/>
          </v:shape>
          <o:OLEObject Type="Embed" ProgID="Equation.DSMT4" ShapeID="_x0000_i1042" DrawAspect="Content" ObjectID="_1613452689" r:id="rId43"/>
        </w:object>
      </w:r>
    </w:p>
    <w:p w14:paraId="3F685328" w14:textId="77777777" w:rsidR="00507C80" w:rsidRPr="00317642" w:rsidRDefault="00507C80" w:rsidP="00507C80">
      <w:pPr>
        <w:pStyle w:val="ListParagraph"/>
        <w:numPr>
          <w:ilvl w:val="0"/>
          <w:numId w:val="32"/>
        </w:numPr>
        <w:spacing w:after="0"/>
        <w:rPr>
          <w:position w:val="-6"/>
        </w:rPr>
      </w:pPr>
      <w:r w:rsidRPr="0018416F">
        <w:rPr>
          <w:position w:val="-20"/>
        </w:rPr>
        <w:object w:dxaOrig="2840" w:dyaOrig="520" w14:anchorId="08FEA83D">
          <v:shape id="_x0000_i1043" type="#_x0000_t75" style="width:141.8pt;height:25.65pt" o:ole="">
            <v:imagedata r:id="rId44" o:title=""/>
          </v:shape>
          <o:OLEObject Type="Embed" ProgID="Equation.DSMT4" ShapeID="_x0000_i1043" DrawAspect="Content" ObjectID="_1613452690" r:id="rId45"/>
        </w:object>
      </w:r>
    </w:p>
    <w:p w14:paraId="204AE932" w14:textId="77777777" w:rsidR="00507C80" w:rsidRDefault="00507C80" w:rsidP="00507C80">
      <w:pPr>
        <w:tabs>
          <w:tab w:val="left" w:pos="1800"/>
        </w:tabs>
        <w:ind w:left="522"/>
        <w:rPr>
          <w:position w:val="-6"/>
        </w:rPr>
      </w:pPr>
      <w:r>
        <w:rPr>
          <w:position w:val="-6"/>
        </w:rPr>
        <w:tab/>
      </w:r>
      <w:r>
        <w:rPr>
          <w:position w:val="-6"/>
        </w:rPr>
        <w:object w:dxaOrig="2560" w:dyaOrig="279" w14:anchorId="2C88D8BE">
          <v:shape id="_x0000_i1044" type="#_x0000_t75" style="width:127.65pt;height:14.2pt" o:ole="">
            <v:imagedata r:id="rId46" o:title=""/>
          </v:shape>
          <o:OLEObject Type="Embed" ProgID="Equation.DSMT4" ShapeID="_x0000_i1044" DrawAspect="Content" ObjectID="_1613452691" r:id="rId47"/>
        </w:object>
      </w:r>
    </w:p>
    <w:p w14:paraId="74E0D776" w14:textId="77777777" w:rsidR="00507C80" w:rsidRDefault="00507C80" w:rsidP="002D6A58">
      <w:pPr>
        <w:tabs>
          <w:tab w:val="left" w:pos="1800"/>
        </w:tabs>
        <w:spacing w:line="480" w:lineRule="auto"/>
        <w:ind w:left="720"/>
      </w:pPr>
      <w:r>
        <w:rPr>
          <w:position w:val="-6"/>
        </w:rPr>
        <w:tab/>
      </w:r>
      <w:r w:rsidRPr="0018416F">
        <w:rPr>
          <w:position w:val="-10"/>
        </w:rPr>
        <w:object w:dxaOrig="1060" w:dyaOrig="340" w14:anchorId="18EFCDCA">
          <v:shape id="_x0000_i1045" type="#_x0000_t75" style="width:53.45pt;height:17.45pt" o:ole="">
            <v:imagedata r:id="rId48" o:title=""/>
          </v:shape>
          <o:OLEObject Type="Embed" ProgID="Equation.DSMT4" ShapeID="_x0000_i1045" DrawAspect="Content" ObjectID="_1613452692" r:id="rId49"/>
        </w:object>
      </w:r>
    </w:p>
    <w:p w14:paraId="70B6C1D3" w14:textId="77777777" w:rsidR="00507C80" w:rsidRPr="0064305B" w:rsidRDefault="00507C80" w:rsidP="00507C80">
      <w:pPr>
        <w:pStyle w:val="ListParagraph"/>
        <w:numPr>
          <w:ilvl w:val="0"/>
          <w:numId w:val="32"/>
        </w:numPr>
        <w:spacing w:after="0"/>
        <w:rPr>
          <w:position w:val="-6"/>
        </w:rPr>
      </w:pPr>
      <w:r w:rsidRPr="0018416F">
        <w:rPr>
          <w:position w:val="-6"/>
        </w:rPr>
        <w:object w:dxaOrig="2799" w:dyaOrig="279" w14:anchorId="42B66CEA">
          <v:shape id="_x0000_i1046" type="#_x0000_t75" style="width:140.2pt;height:14.2pt" o:ole="">
            <v:imagedata r:id="rId50" o:title=""/>
          </v:shape>
          <o:OLEObject Type="Embed" ProgID="Equation.DSMT4" ShapeID="_x0000_i1046" DrawAspect="Content" ObjectID="_1613452693" r:id="rId51"/>
        </w:object>
      </w:r>
    </w:p>
    <w:p w14:paraId="2E36B483" w14:textId="77777777" w:rsidR="00507C80" w:rsidRDefault="00507C80" w:rsidP="00507C80">
      <w:pPr>
        <w:tabs>
          <w:tab w:val="left" w:pos="1890"/>
        </w:tabs>
        <w:ind w:left="360"/>
        <w:rPr>
          <w:position w:val="-6"/>
        </w:rPr>
      </w:pPr>
      <w:r>
        <w:rPr>
          <w:position w:val="-6"/>
        </w:rPr>
        <w:tab/>
      </w:r>
      <w:r w:rsidRPr="0018416F">
        <w:rPr>
          <w:position w:val="-20"/>
        </w:rPr>
        <w:object w:dxaOrig="2840" w:dyaOrig="520" w14:anchorId="6B7D1F20">
          <v:shape id="_x0000_i1047" type="#_x0000_t75" style="width:141.8pt;height:25.65pt" o:ole="">
            <v:imagedata r:id="rId52" o:title=""/>
          </v:shape>
          <o:OLEObject Type="Embed" ProgID="Equation.DSMT4" ShapeID="_x0000_i1047" DrawAspect="Content" ObjectID="_1613452694" r:id="rId53"/>
        </w:object>
      </w:r>
    </w:p>
    <w:p w14:paraId="03B7DEFC" w14:textId="77777777" w:rsidR="00507C80" w:rsidRDefault="00507C80" w:rsidP="00507C80">
      <w:pPr>
        <w:tabs>
          <w:tab w:val="left" w:pos="1890"/>
        </w:tabs>
        <w:ind w:left="360"/>
        <w:rPr>
          <w:position w:val="-6"/>
        </w:rPr>
      </w:pPr>
      <w:r>
        <w:rPr>
          <w:position w:val="-6"/>
        </w:rPr>
        <w:tab/>
      </w:r>
      <w:r>
        <w:rPr>
          <w:position w:val="-6"/>
        </w:rPr>
        <w:object w:dxaOrig="2659" w:dyaOrig="279" w14:anchorId="3A2011D3">
          <v:shape id="_x0000_i1048" type="#_x0000_t75" style="width:133.65pt;height:14.2pt" o:ole="">
            <v:imagedata r:id="rId54" o:title=""/>
          </v:shape>
          <o:OLEObject Type="Embed" ProgID="Equation.DSMT4" ShapeID="_x0000_i1048" DrawAspect="Content" ObjectID="_1613452695" r:id="rId55"/>
        </w:object>
      </w:r>
    </w:p>
    <w:p w14:paraId="3FF21169" w14:textId="77777777" w:rsidR="00507C80" w:rsidRDefault="00507C80" w:rsidP="002D6A58">
      <w:pPr>
        <w:tabs>
          <w:tab w:val="left" w:pos="1890"/>
        </w:tabs>
        <w:spacing w:line="480" w:lineRule="auto"/>
        <w:ind w:left="360"/>
      </w:pPr>
      <w:r>
        <w:rPr>
          <w:position w:val="-6"/>
        </w:rPr>
        <w:tab/>
      </w:r>
      <w:r w:rsidRPr="0018416F">
        <w:rPr>
          <w:position w:val="-10"/>
        </w:rPr>
        <w:object w:dxaOrig="1300" w:dyaOrig="340" w14:anchorId="7B58A796">
          <v:shape id="_x0000_i1049" type="#_x0000_t75" style="width:65.45pt;height:17.45pt" o:ole="">
            <v:imagedata r:id="rId56" o:title=""/>
          </v:shape>
          <o:OLEObject Type="Embed" ProgID="Equation.DSMT4" ShapeID="_x0000_i1049" DrawAspect="Content" ObjectID="_1613452696" r:id="rId57"/>
        </w:object>
      </w:r>
    </w:p>
    <w:p w14:paraId="4492B4E6" w14:textId="77777777" w:rsidR="00507C80" w:rsidRPr="0064305B" w:rsidRDefault="00507C80" w:rsidP="00507C80">
      <w:pPr>
        <w:pStyle w:val="ListParagraph"/>
        <w:numPr>
          <w:ilvl w:val="0"/>
          <w:numId w:val="32"/>
        </w:numPr>
        <w:spacing w:after="0"/>
        <w:rPr>
          <w:position w:val="-6"/>
        </w:rPr>
      </w:pPr>
      <w:r w:rsidRPr="0018416F">
        <w:rPr>
          <w:position w:val="-6"/>
        </w:rPr>
        <w:object w:dxaOrig="2060" w:dyaOrig="279" w14:anchorId="132220D4">
          <v:shape id="_x0000_i1050" type="#_x0000_t75" style="width:103.65pt;height:14.2pt" o:ole="">
            <v:imagedata r:id="rId58" o:title=""/>
          </v:shape>
          <o:OLEObject Type="Embed" ProgID="Equation.DSMT4" ShapeID="_x0000_i1050" DrawAspect="Content" ObjectID="_1613452697" r:id="rId59"/>
        </w:object>
      </w:r>
    </w:p>
    <w:p w14:paraId="4B32A788" w14:textId="77777777" w:rsidR="00507C80" w:rsidRDefault="00507C80" w:rsidP="00507C80">
      <w:pPr>
        <w:tabs>
          <w:tab w:val="left" w:pos="1515"/>
        </w:tabs>
        <w:ind w:left="360"/>
        <w:rPr>
          <w:position w:val="-6"/>
        </w:rPr>
      </w:pPr>
      <w:r>
        <w:rPr>
          <w:position w:val="-6"/>
        </w:rPr>
        <w:tab/>
      </w:r>
      <w:r w:rsidRPr="0018416F">
        <w:rPr>
          <w:position w:val="-20"/>
        </w:rPr>
        <w:object w:dxaOrig="2460" w:dyaOrig="520" w14:anchorId="1F5217E5">
          <v:shape id="_x0000_i1051" type="#_x0000_t75" style="width:123.25pt;height:25.65pt" o:ole="">
            <v:imagedata r:id="rId60" o:title=""/>
          </v:shape>
          <o:OLEObject Type="Embed" ProgID="Equation.DSMT4" ShapeID="_x0000_i1051" DrawAspect="Content" ObjectID="_1613452698" r:id="rId61"/>
        </w:object>
      </w:r>
    </w:p>
    <w:p w14:paraId="7151ED49" w14:textId="77777777" w:rsidR="00507C80" w:rsidRDefault="00507C80" w:rsidP="00507C80">
      <w:pPr>
        <w:tabs>
          <w:tab w:val="left" w:pos="1515"/>
        </w:tabs>
        <w:ind w:left="360"/>
        <w:rPr>
          <w:position w:val="-6"/>
        </w:rPr>
      </w:pPr>
      <w:r>
        <w:rPr>
          <w:position w:val="-6"/>
        </w:rPr>
        <w:tab/>
      </w:r>
      <w:r>
        <w:rPr>
          <w:position w:val="-6"/>
        </w:rPr>
        <w:object w:dxaOrig="2180" w:dyaOrig="279" w14:anchorId="2B6B6C7B">
          <v:shape id="_x0000_i1052" type="#_x0000_t75" style="width:108.55pt;height:14.2pt" o:ole="">
            <v:imagedata r:id="rId62" o:title=""/>
          </v:shape>
          <o:OLEObject Type="Embed" ProgID="Equation.DSMT4" ShapeID="_x0000_i1052" DrawAspect="Content" ObjectID="_1613452699" r:id="rId63"/>
        </w:object>
      </w:r>
    </w:p>
    <w:p w14:paraId="6F090466" w14:textId="77777777" w:rsidR="00507C80" w:rsidRDefault="00507C80" w:rsidP="002D6A58">
      <w:pPr>
        <w:tabs>
          <w:tab w:val="left" w:pos="1515"/>
        </w:tabs>
        <w:spacing w:line="480" w:lineRule="auto"/>
        <w:ind w:left="360"/>
      </w:pPr>
      <w:r>
        <w:rPr>
          <w:position w:val="-6"/>
        </w:rPr>
        <w:tab/>
      </w:r>
      <w:r w:rsidRPr="0018416F">
        <w:rPr>
          <w:position w:val="-10"/>
        </w:rPr>
        <w:object w:dxaOrig="1060" w:dyaOrig="340" w14:anchorId="532D7EAD">
          <v:shape id="_x0000_i1053" type="#_x0000_t75" style="width:53.45pt;height:17.45pt" o:ole="">
            <v:imagedata r:id="rId64" o:title=""/>
          </v:shape>
          <o:OLEObject Type="Embed" ProgID="Equation.DSMT4" ShapeID="_x0000_i1053" DrawAspect="Content" ObjectID="_1613452700" r:id="rId65"/>
        </w:object>
      </w:r>
    </w:p>
    <w:p w14:paraId="47FAB910" w14:textId="77777777" w:rsidR="00507C80" w:rsidRPr="0064305B" w:rsidRDefault="00507C80" w:rsidP="00507C80">
      <w:pPr>
        <w:pStyle w:val="ListParagraph"/>
        <w:numPr>
          <w:ilvl w:val="0"/>
          <w:numId w:val="32"/>
        </w:numPr>
        <w:spacing w:after="0" w:line="360" w:lineRule="auto"/>
        <w:rPr>
          <w:position w:val="-6"/>
        </w:rPr>
      </w:pPr>
      <w:r w:rsidRPr="0018416F">
        <w:rPr>
          <w:position w:val="-6"/>
        </w:rPr>
        <w:object w:dxaOrig="2020" w:dyaOrig="279" w14:anchorId="1361A471">
          <v:shape id="_x0000_i1054" type="#_x0000_t75" style="width:101.45pt;height:14.2pt" o:ole="">
            <v:imagedata r:id="rId66" o:title=""/>
          </v:shape>
          <o:OLEObject Type="Embed" ProgID="Equation.DSMT4" ShapeID="_x0000_i1054" DrawAspect="Content" ObjectID="_1613452701" r:id="rId67"/>
        </w:object>
      </w:r>
    </w:p>
    <w:p w14:paraId="789A65F6" w14:textId="77777777" w:rsidR="00507C80" w:rsidRDefault="00507C80" w:rsidP="00507C80">
      <w:pPr>
        <w:tabs>
          <w:tab w:val="left" w:pos="1515"/>
        </w:tabs>
        <w:spacing w:line="360" w:lineRule="auto"/>
        <w:ind w:left="360"/>
        <w:rPr>
          <w:position w:val="-6"/>
        </w:rPr>
      </w:pPr>
      <w:r>
        <w:rPr>
          <w:position w:val="-6"/>
        </w:rPr>
        <w:tab/>
      </w:r>
      <w:r w:rsidRPr="0018416F">
        <w:rPr>
          <w:position w:val="-20"/>
        </w:rPr>
        <w:object w:dxaOrig="2439" w:dyaOrig="520" w14:anchorId="23EE449D">
          <v:shape id="_x0000_i1055" type="#_x0000_t75" style="width:122.2pt;height:25.65pt" o:ole="">
            <v:imagedata r:id="rId68" o:title=""/>
          </v:shape>
          <o:OLEObject Type="Embed" ProgID="Equation.DSMT4" ShapeID="_x0000_i1055" DrawAspect="Content" ObjectID="_1613452702" r:id="rId69"/>
        </w:object>
      </w:r>
    </w:p>
    <w:p w14:paraId="564695B0" w14:textId="77777777" w:rsidR="00507C80" w:rsidRDefault="00507C80" w:rsidP="00507C80">
      <w:pPr>
        <w:tabs>
          <w:tab w:val="left" w:pos="1515"/>
        </w:tabs>
        <w:spacing w:line="360" w:lineRule="auto"/>
        <w:ind w:left="360"/>
        <w:rPr>
          <w:position w:val="-6"/>
        </w:rPr>
      </w:pPr>
      <w:r>
        <w:rPr>
          <w:position w:val="-6"/>
        </w:rPr>
        <w:tab/>
      </w:r>
      <w:r>
        <w:rPr>
          <w:position w:val="-6"/>
        </w:rPr>
        <w:object w:dxaOrig="2760" w:dyaOrig="279" w14:anchorId="06CB1268">
          <v:shape id="_x0000_i1056" type="#_x0000_t75" style="width:138pt;height:14.2pt" o:ole="">
            <v:imagedata r:id="rId70" o:title=""/>
          </v:shape>
          <o:OLEObject Type="Embed" ProgID="Equation.DSMT4" ShapeID="_x0000_i1056" DrawAspect="Content" ObjectID="_1613452703" r:id="rId71"/>
        </w:object>
      </w:r>
    </w:p>
    <w:p w14:paraId="6CE95C93" w14:textId="77777777" w:rsidR="00507C80" w:rsidRDefault="00507C80" w:rsidP="002D6A58">
      <w:pPr>
        <w:tabs>
          <w:tab w:val="left" w:pos="1515"/>
        </w:tabs>
        <w:spacing w:line="480" w:lineRule="auto"/>
        <w:ind w:left="360"/>
      </w:pPr>
      <w:r>
        <w:rPr>
          <w:position w:val="-6"/>
        </w:rPr>
        <w:tab/>
      </w:r>
      <w:r w:rsidRPr="0018416F">
        <w:rPr>
          <w:position w:val="-10"/>
        </w:rPr>
        <w:object w:dxaOrig="1280" w:dyaOrig="340" w14:anchorId="378DCB51">
          <v:shape id="_x0000_i1057" type="#_x0000_t75" style="width:63.8pt;height:17.45pt" o:ole="">
            <v:imagedata r:id="rId72" o:title=""/>
          </v:shape>
          <o:OLEObject Type="Embed" ProgID="Equation.DSMT4" ShapeID="_x0000_i1057" DrawAspect="Content" ObjectID="_1613452704" r:id="rId73"/>
        </w:object>
      </w:r>
    </w:p>
    <w:p w14:paraId="4F9152DC" w14:textId="77777777" w:rsidR="00507C80" w:rsidRPr="0064305B" w:rsidRDefault="00507C80" w:rsidP="00507C80">
      <w:pPr>
        <w:pStyle w:val="ListParagraph"/>
        <w:numPr>
          <w:ilvl w:val="0"/>
          <w:numId w:val="32"/>
        </w:numPr>
        <w:spacing w:after="0"/>
        <w:rPr>
          <w:position w:val="-6"/>
        </w:rPr>
      </w:pPr>
      <w:r w:rsidRPr="0018416F">
        <w:rPr>
          <w:position w:val="-6"/>
        </w:rPr>
        <w:object w:dxaOrig="2820" w:dyaOrig="279" w14:anchorId="55BDAA5B">
          <v:shape id="_x0000_i1058" type="#_x0000_t75" style="width:141.25pt;height:14.2pt" o:ole="">
            <v:imagedata r:id="rId74" o:title=""/>
          </v:shape>
          <o:OLEObject Type="Embed" ProgID="Equation.DSMT4" ShapeID="_x0000_i1058" DrawAspect="Content" ObjectID="_1613452705" r:id="rId75"/>
        </w:object>
      </w:r>
    </w:p>
    <w:p w14:paraId="1524ABA6" w14:textId="77777777" w:rsidR="00507C80" w:rsidRDefault="00507C80" w:rsidP="00507C80">
      <w:pPr>
        <w:tabs>
          <w:tab w:val="left" w:pos="1890"/>
        </w:tabs>
        <w:ind w:left="360"/>
        <w:rPr>
          <w:position w:val="-6"/>
        </w:rPr>
      </w:pPr>
      <w:r>
        <w:rPr>
          <w:position w:val="-6"/>
        </w:rPr>
        <w:tab/>
      </w:r>
      <w:r w:rsidRPr="0018416F">
        <w:rPr>
          <w:position w:val="-20"/>
        </w:rPr>
        <w:object w:dxaOrig="2840" w:dyaOrig="520" w14:anchorId="683D4D48">
          <v:shape id="_x0000_i1059" type="#_x0000_t75" style="width:141.8pt;height:25.65pt" o:ole="">
            <v:imagedata r:id="rId76" o:title=""/>
          </v:shape>
          <o:OLEObject Type="Embed" ProgID="Equation.DSMT4" ShapeID="_x0000_i1059" DrawAspect="Content" ObjectID="_1613452706" r:id="rId77"/>
        </w:object>
      </w:r>
    </w:p>
    <w:p w14:paraId="3AD9BE18" w14:textId="77777777" w:rsidR="00507C80" w:rsidRDefault="00507C80" w:rsidP="00507C80">
      <w:pPr>
        <w:tabs>
          <w:tab w:val="left" w:pos="1890"/>
        </w:tabs>
        <w:ind w:left="360"/>
        <w:rPr>
          <w:position w:val="-6"/>
        </w:rPr>
      </w:pPr>
      <w:r>
        <w:rPr>
          <w:position w:val="-6"/>
        </w:rPr>
        <w:tab/>
      </w:r>
      <w:r>
        <w:rPr>
          <w:position w:val="-6"/>
        </w:rPr>
        <w:object w:dxaOrig="2560" w:dyaOrig="279" w14:anchorId="12CAB666">
          <v:shape id="_x0000_i1060" type="#_x0000_t75" style="width:127.65pt;height:14.2pt" o:ole="">
            <v:imagedata r:id="rId78" o:title=""/>
          </v:shape>
          <o:OLEObject Type="Embed" ProgID="Equation.DSMT4" ShapeID="_x0000_i1060" DrawAspect="Content" ObjectID="_1613452707" r:id="rId79"/>
        </w:object>
      </w:r>
    </w:p>
    <w:p w14:paraId="4E5E80CD" w14:textId="77777777" w:rsidR="00507C80" w:rsidRDefault="00507C80" w:rsidP="00507C80">
      <w:pPr>
        <w:tabs>
          <w:tab w:val="left" w:pos="1890"/>
        </w:tabs>
      </w:pPr>
      <w:r>
        <w:rPr>
          <w:position w:val="-6"/>
        </w:rPr>
        <w:tab/>
      </w:r>
      <w:r w:rsidRPr="0018416F">
        <w:rPr>
          <w:position w:val="-10"/>
        </w:rPr>
        <w:object w:dxaOrig="1300" w:dyaOrig="340" w14:anchorId="05C42879">
          <v:shape id="_x0000_i1061" type="#_x0000_t75" style="width:65.45pt;height:17.45pt" o:ole="">
            <v:imagedata r:id="rId80" o:title=""/>
          </v:shape>
          <o:OLEObject Type="Embed" ProgID="Equation.DSMT4" ShapeID="_x0000_i1061" DrawAspect="Content" ObjectID="_1613452708" r:id="rId81"/>
        </w:object>
      </w:r>
    </w:p>
    <w:p w14:paraId="1A800966" w14:textId="77777777" w:rsidR="00507C80" w:rsidRDefault="00507C80" w:rsidP="00507C80"/>
    <w:p w14:paraId="3CF54820" w14:textId="77777777" w:rsidR="00507C80" w:rsidRDefault="00507C80" w:rsidP="00507C80"/>
    <w:p w14:paraId="28DCC4B3" w14:textId="77777777" w:rsidR="002D6A58" w:rsidRDefault="002D6A58" w:rsidP="0080331E">
      <w:pPr>
        <w:tabs>
          <w:tab w:val="left" w:pos="360"/>
        </w:tabs>
        <w:spacing w:after="120"/>
        <w:rPr>
          <w:b/>
          <w:i/>
          <w:sz w:val="26"/>
          <w:szCs w:val="26"/>
        </w:rPr>
      </w:pPr>
      <w:r>
        <w:rPr>
          <w:b/>
          <w:i/>
          <w:sz w:val="26"/>
          <w:szCs w:val="26"/>
        </w:rPr>
        <w:br w:type="page"/>
      </w:r>
    </w:p>
    <w:p w14:paraId="3872CF09" w14:textId="77777777" w:rsidR="00B364D7" w:rsidRPr="007F01F9" w:rsidRDefault="00B364D7" w:rsidP="0080331E">
      <w:pPr>
        <w:tabs>
          <w:tab w:val="left" w:pos="360"/>
        </w:tabs>
        <w:spacing w:after="120"/>
        <w:rPr>
          <w:b/>
          <w:i/>
          <w:sz w:val="26"/>
          <w:szCs w:val="26"/>
        </w:rPr>
      </w:pPr>
      <w:r w:rsidRPr="007F01F9">
        <w:rPr>
          <w:b/>
          <w:i/>
          <w:sz w:val="26"/>
          <w:szCs w:val="26"/>
        </w:rPr>
        <w:lastRenderedPageBreak/>
        <w:t>Exercise</w:t>
      </w:r>
    </w:p>
    <w:p w14:paraId="277D551A" w14:textId="77777777" w:rsidR="00B364D7" w:rsidRDefault="00B364D7" w:rsidP="0080331E">
      <w:pPr>
        <w:spacing w:line="360" w:lineRule="auto"/>
      </w:pPr>
      <w:r w:rsidRPr="00A45F85">
        <w:t>Convert</w:t>
      </w:r>
      <w:r w:rsidR="0080331E">
        <w:t xml:space="preserve"> </w:t>
      </w:r>
      <w:r>
        <w:t>to degrees, minutes, and seconds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3"/>
        <w:gridCol w:w="2553"/>
        <w:gridCol w:w="2554"/>
        <w:gridCol w:w="2554"/>
      </w:tblGrid>
      <w:tr w:rsidR="00872F97" w14:paraId="5347806E" w14:textId="77777777" w:rsidTr="00872F97">
        <w:tc>
          <w:tcPr>
            <w:tcW w:w="2553" w:type="dxa"/>
            <w:hideMark/>
          </w:tcPr>
          <w:p w14:paraId="0E368F34" w14:textId="77777777" w:rsidR="00872F97" w:rsidRDefault="0018416F" w:rsidP="003B1F13">
            <w:pPr>
              <w:pStyle w:val="ListParagraph"/>
              <w:widowControl w:val="0"/>
              <w:numPr>
                <w:ilvl w:val="0"/>
                <w:numId w:val="54"/>
              </w:numPr>
              <w:spacing w:after="0"/>
              <w:ind w:left="522"/>
            </w:pPr>
            <w:r w:rsidRPr="0018416F">
              <w:rPr>
                <w:position w:val="-6"/>
              </w:rPr>
              <w:object w:dxaOrig="940" w:dyaOrig="279" w14:anchorId="51514D06">
                <v:shape id="_x0000_i1062" type="#_x0000_t75" style="width:46.35pt;height:14.2pt" o:ole="">
                  <v:imagedata r:id="rId82" o:title=""/>
                </v:shape>
                <o:OLEObject Type="Embed" ProgID="Equation.DSMT4" ShapeID="_x0000_i1062" DrawAspect="Content" ObjectID="_1613452709" r:id="rId83"/>
              </w:object>
            </w:r>
          </w:p>
          <w:p w14:paraId="5E207FAD" w14:textId="77777777" w:rsidR="00872F97" w:rsidRDefault="0018416F" w:rsidP="003B1F13">
            <w:pPr>
              <w:pStyle w:val="ListParagraph"/>
              <w:widowControl w:val="0"/>
              <w:numPr>
                <w:ilvl w:val="0"/>
                <w:numId w:val="54"/>
              </w:numPr>
              <w:spacing w:after="0"/>
              <w:ind w:left="522"/>
            </w:pPr>
            <w:r w:rsidRPr="0018416F">
              <w:rPr>
                <w:position w:val="-6"/>
              </w:rPr>
              <w:object w:dxaOrig="820" w:dyaOrig="279" w14:anchorId="3704B952">
                <v:shape id="_x0000_i1063" type="#_x0000_t75" style="width:40.35pt;height:14.2pt" o:ole="">
                  <v:imagedata r:id="rId84" o:title=""/>
                </v:shape>
                <o:OLEObject Type="Embed" ProgID="Equation.DSMT4" ShapeID="_x0000_i1063" DrawAspect="Content" ObjectID="_1613452710" r:id="rId85"/>
              </w:object>
            </w:r>
          </w:p>
        </w:tc>
        <w:tc>
          <w:tcPr>
            <w:tcW w:w="2553" w:type="dxa"/>
            <w:hideMark/>
          </w:tcPr>
          <w:p w14:paraId="1FCEFC1F" w14:textId="77777777" w:rsidR="00872F97" w:rsidRDefault="0018416F" w:rsidP="003B1F13">
            <w:pPr>
              <w:pStyle w:val="ListParagraph"/>
              <w:widowControl w:val="0"/>
              <w:numPr>
                <w:ilvl w:val="0"/>
                <w:numId w:val="54"/>
              </w:numPr>
              <w:spacing w:after="0"/>
            </w:pPr>
            <w:r w:rsidRPr="0018416F">
              <w:rPr>
                <w:position w:val="-6"/>
              </w:rPr>
              <w:object w:dxaOrig="1040" w:dyaOrig="279" w14:anchorId="4B4645F8">
                <v:shape id="_x0000_i1064" type="#_x0000_t75" style="width:52.35pt;height:14.2pt" o:ole="">
                  <v:imagedata r:id="rId86" o:title=""/>
                </v:shape>
                <o:OLEObject Type="Embed" ProgID="Equation.DSMT4" ShapeID="_x0000_i1064" DrawAspect="Content" ObjectID="_1613452711" r:id="rId87"/>
              </w:object>
            </w:r>
          </w:p>
          <w:p w14:paraId="62AAF6CB" w14:textId="77777777" w:rsidR="00872F97" w:rsidRDefault="0018416F" w:rsidP="003B1F13">
            <w:pPr>
              <w:pStyle w:val="ListParagraph"/>
              <w:widowControl w:val="0"/>
              <w:numPr>
                <w:ilvl w:val="0"/>
                <w:numId w:val="54"/>
              </w:numPr>
              <w:spacing w:after="0"/>
            </w:pPr>
            <w:r w:rsidRPr="0018416F">
              <w:rPr>
                <w:position w:val="-6"/>
              </w:rPr>
              <w:object w:dxaOrig="1040" w:dyaOrig="279" w14:anchorId="61F72A5C">
                <v:shape id="_x0000_i1065" type="#_x0000_t75" style="width:52.35pt;height:14.2pt" o:ole="">
                  <v:imagedata r:id="rId88" o:title=""/>
                </v:shape>
                <o:OLEObject Type="Embed" ProgID="Equation.DSMT4" ShapeID="_x0000_i1065" DrawAspect="Content" ObjectID="_1613452712" r:id="rId89"/>
              </w:object>
            </w:r>
          </w:p>
        </w:tc>
        <w:tc>
          <w:tcPr>
            <w:tcW w:w="2554" w:type="dxa"/>
            <w:hideMark/>
          </w:tcPr>
          <w:p w14:paraId="53CAB92A" w14:textId="77777777" w:rsidR="00872F97" w:rsidRDefault="0018416F" w:rsidP="003B1F13">
            <w:pPr>
              <w:pStyle w:val="ListParagraph"/>
              <w:widowControl w:val="0"/>
              <w:numPr>
                <w:ilvl w:val="0"/>
                <w:numId w:val="54"/>
              </w:numPr>
              <w:spacing w:after="0"/>
            </w:pPr>
            <w:r w:rsidRPr="0018416F">
              <w:rPr>
                <w:position w:val="-6"/>
              </w:rPr>
              <w:object w:dxaOrig="700" w:dyaOrig="279" w14:anchorId="62210182">
                <v:shape id="_x0000_i1066" type="#_x0000_t75" style="width:35.45pt;height:14.2pt" o:ole="">
                  <v:imagedata r:id="rId90" o:title=""/>
                </v:shape>
                <o:OLEObject Type="Embed" ProgID="Equation.DSMT4" ShapeID="_x0000_i1066" DrawAspect="Content" ObjectID="_1613452713" r:id="rId91"/>
              </w:object>
            </w:r>
          </w:p>
          <w:p w14:paraId="232E5DEC" w14:textId="77777777" w:rsidR="00872F97" w:rsidRDefault="0018416F" w:rsidP="003B1F13">
            <w:pPr>
              <w:pStyle w:val="ListParagraph"/>
              <w:widowControl w:val="0"/>
              <w:numPr>
                <w:ilvl w:val="0"/>
                <w:numId w:val="54"/>
              </w:numPr>
              <w:spacing w:after="0"/>
            </w:pPr>
            <w:r w:rsidRPr="0018416F">
              <w:rPr>
                <w:position w:val="-6"/>
              </w:rPr>
              <w:object w:dxaOrig="680" w:dyaOrig="279" w14:anchorId="2743BC42">
                <v:shape id="_x0000_i1067" type="#_x0000_t75" style="width:33.8pt;height:14.2pt" o:ole="">
                  <v:imagedata r:id="rId92" o:title=""/>
                </v:shape>
                <o:OLEObject Type="Embed" ProgID="Equation.DSMT4" ShapeID="_x0000_i1067" DrawAspect="Content" ObjectID="_1613452714" r:id="rId93"/>
              </w:object>
            </w:r>
          </w:p>
        </w:tc>
        <w:tc>
          <w:tcPr>
            <w:tcW w:w="2554" w:type="dxa"/>
            <w:hideMark/>
          </w:tcPr>
          <w:p w14:paraId="44D5DC29" w14:textId="77777777" w:rsidR="00872F97" w:rsidRDefault="0018416F" w:rsidP="003B1F13">
            <w:pPr>
              <w:pStyle w:val="ListParagraph"/>
              <w:widowControl w:val="0"/>
              <w:numPr>
                <w:ilvl w:val="0"/>
                <w:numId w:val="54"/>
              </w:numPr>
              <w:spacing w:after="0"/>
            </w:pPr>
            <w:r w:rsidRPr="0018416F">
              <w:rPr>
                <w:position w:val="-6"/>
              </w:rPr>
              <w:object w:dxaOrig="820" w:dyaOrig="279" w14:anchorId="6C99F642">
                <v:shape id="_x0000_i1068" type="#_x0000_t75" style="width:40.35pt;height:14.2pt" o:ole="">
                  <v:imagedata r:id="rId94" o:title=""/>
                </v:shape>
                <o:OLEObject Type="Embed" ProgID="Equation.DSMT4" ShapeID="_x0000_i1068" DrawAspect="Content" ObjectID="_1613452715" r:id="rId95"/>
              </w:object>
            </w:r>
          </w:p>
          <w:p w14:paraId="5B6BD7ED" w14:textId="77777777" w:rsidR="00872F97" w:rsidRDefault="0018416F" w:rsidP="003B1F13">
            <w:pPr>
              <w:pStyle w:val="ListParagraph"/>
              <w:widowControl w:val="0"/>
              <w:numPr>
                <w:ilvl w:val="0"/>
                <w:numId w:val="54"/>
              </w:numPr>
              <w:spacing w:after="0"/>
            </w:pPr>
            <w:r w:rsidRPr="0018416F">
              <w:rPr>
                <w:position w:val="-6"/>
              </w:rPr>
              <w:object w:dxaOrig="800" w:dyaOrig="279" w14:anchorId="69892A59">
                <v:shape id="_x0000_i1069" type="#_x0000_t75" style="width:39.8pt;height:14.2pt" o:ole="">
                  <v:imagedata r:id="rId96" o:title=""/>
                </v:shape>
                <o:OLEObject Type="Embed" ProgID="Equation.DSMT4" ShapeID="_x0000_i1069" DrawAspect="Content" ObjectID="_1613452716" r:id="rId97"/>
              </w:object>
            </w:r>
          </w:p>
        </w:tc>
      </w:tr>
    </w:tbl>
    <w:p w14:paraId="7916D3EC" w14:textId="77777777" w:rsidR="00B364D7" w:rsidRDefault="00B364D7" w:rsidP="002D6A58">
      <w:pPr>
        <w:spacing w:before="80" w:line="36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7BCD0E60" w14:textId="77777777" w:rsidR="005114B4" w:rsidRDefault="005114B4" w:rsidP="005114B4">
      <w:pPr>
        <w:pStyle w:val="ListParagraph"/>
        <w:numPr>
          <w:ilvl w:val="0"/>
          <w:numId w:val="33"/>
        </w:numPr>
        <w:spacing w:after="0"/>
        <w:ind w:left="720"/>
      </w:pPr>
      <w:r w:rsidRPr="0018416F">
        <w:rPr>
          <w:position w:val="-6"/>
        </w:rPr>
        <w:object w:dxaOrig="2480" w:dyaOrig="279" w14:anchorId="4E2A9995">
          <v:shape id="_x0000_i1070" type="#_x0000_t75" style="width:124.35pt;height:14.2pt" o:ole="">
            <v:imagedata r:id="rId98" o:title=""/>
          </v:shape>
          <o:OLEObject Type="Embed" ProgID="Equation.DSMT4" ShapeID="_x0000_i1070" DrawAspect="Content" ObjectID="_1613452717" r:id="rId99"/>
        </w:object>
      </w:r>
    </w:p>
    <w:p w14:paraId="04AD6CA5" w14:textId="77777777" w:rsidR="005114B4" w:rsidRDefault="005114B4" w:rsidP="005114B4">
      <w:pPr>
        <w:tabs>
          <w:tab w:val="left" w:pos="1597"/>
        </w:tabs>
      </w:pPr>
      <w:r>
        <w:tab/>
      </w:r>
      <w:r w:rsidRPr="0018416F">
        <w:rPr>
          <w:position w:val="-14"/>
        </w:rPr>
        <w:object w:dxaOrig="2160" w:dyaOrig="400" w14:anchorId="5352CFA1">
          <v:shape id="_x0000_i1071" type="#_x0000_t75" style="width:108pt;height:19.65pt" o:ole="">
            <v:imagedata r:id="rId100" o:title=""/>
          </v:shape>
          <o:OLEObject Type="Embed" ProgID="Equation.DSMT4" ShapeID="_x0000_i1071" DrawAspect="Content" ObjectID="_1613452718" r:id="rId101"/>
        </w:object>
      </w:r>
    </w:p>
    <w:p w14:paraId="0C2D9B7C" w14:textId="77777777" w:rsidR="005114B4" w:rsidRDefault="005114B4" w:rsidP="005114B4">
      <w:pPr>
        <w:tabs>
          <w:tab w:val="left" w:pos="1597"/>
        </w:tabs>
        <w:ind w:left="360"/>
      </w:pPr>
      <w:r>
        <w:tab/>
      </w:r>
      <w:r w:rsidRPr="0018416F">
        <w:rPr>
          <w:position w:val="-10"/>
        </w:rPr>
        <w:object w:dxaOrig="1520" w:dyaOrig="340" w14:anchorId="2AF43FE9">
          <v:shape id="_x0000_i1072" type="#_x0000_t75" style="width:75.8pt;height:17.45pt" o:ole="">
            <v:imagedata r:id="rId102" o:title=""/>
          </v:shape>
          <o:OLEObject Type="Embed" ProgID="Equation.DSMT4" ShapeID="_x0000_i1072" DrawAspect="Content" ObjectID="_1613452719" r:id="rId103"/>
        </w:object>
      </w:r>
    </w:p>
    <w:p w14:paraId="4CB29799" w14:textId="77777777" w:rsidR="005114B4" w:rsidRDefault="005114B4" w:rsidP="005114B4">
      <w:pPr>
        <w:tabs>
          <w:tab w:val="left" w:pos="1597"/>
        </w:tabs>
        <w:ind w:left="360"/>
      </w:pPr>
      <w:r>
        <w:tab/>
      </w:r>
      <w:r w:rsidRPr="0018416F">
        <w:rPr>
          <w:position w:val="-10"/>
        </w:rPr>
        <w:object w:dxaOrig="1900" w:dyaOrig="340" w14:anchorId="7744A11D">
          <v:shape id="_x0000_i1073" type="#_x0000_t75" style="width:95.45pt;height:17.45pt" o:ole="">
            <v:imagedata r:id="rId104" o:title=""/>
          </v:shape>
          <o:OLEObject Type="Embed" ProgID="Equation.DSMT4" ShapeID="_x0000_i1073" DrawAspect="Content" ObjectID="_1613452720" r:id="rId105"/>
        </w:object>
      </w:r>
    </w:p>
    <w:p w14:paraId="7A6EA138" w14:textId="77777777" w:rsidR="005114B4" w:rsidRDefault="005114B4" w:rsidP="005114B4">
      <w:pPr>
        <w:tabs>
          <w:tab w:val="left" w:pos="1597"/>
        </w:tabs>
        <w:ind w:left="360"/>
      </w:pPr>
      <w:r>
        <w:tab/>
      </w:r>
      <w:r w:rsidRPr="0018416F">
        <w:rPr>
          <w:position w:val="-14"/>
        </w:rPr>
        <w:object w:dxaOrig="2540" w:dyaOrig="400" w14:anchorId="1EE5BCB7">
          <v:shape id="_x0000_i1074" type="#_x0000_t75" style="width:126.55pt;height:19.65pt" o:ole="">
            <v:imagedata r:id="rId106" o:title=""/>
          </v:shape>
          <o:OLEObject Type="Embed" ProgID="Equation.DSMT4" ShapeID="_x0000_i1074" DrawAspect="Content" ObjectID="_1613452721" r:id="rId107"/>
        </w:object>
      </w:r>
    </w:p>
    <w:p w14:paraId="012BDCFB" w14:textId="77777777" w:rsidR="005114B4" w:rsidRDefault="005114B4" w:rsidP="005114B4">
      <w:pPr>
        <w:tabs>
          <w:tab w:val="left" w:pos="1597"/>
        </w:tabs>
        <w:spacing w:after="120" w:line="360" w:lineRule="auto"/>
        <w:ind w:left="360"/>
      </w:pPr>
      <w:r>
        <w:tab/>
      </w:r>
      <w:r w:rsidRPr="0018416F">
        <w:rPr>
          <w:position w:val="-16"/>
        </w:rPr>
        <w:object w:dxaOrig="1840" w:dyaOrig="400" w14:anchorId="6E857099">
          <v:shape id="_x0000_i1075" type="#_x0000_t75" style="width:91.65pt;height:19.65pt" o:ole="">
            <v:imagedata r:id="rId108" o:title=""/>
          </v:shape>
          <o:OLEObject Type="Embed" ProgID="Equation.DSMT4" ShapeID="_x0000_i1075" DrawAspect="Content" ObjectID="_1613452722" r:id="rId109"/>
        </w:object>
      </w:r>
    </w:p>
    <w:p w14:paraId="0AC93193" w14:textId="77777777" w:rsidR="005114B4" w:rsidRPr="0080331E" w:rsidRDefault="005114B4" w:rsidP="005114B4">
      <w:pPr>
        <w:pStyle w:val="ListParagraph"/>
        <w:numPr>
          <w:ilvl w:val="0"/>
          <w:numId w:val="33"/>
        </w:numPr>
        <w:spacing w:after="0"/>
        <w:ind w:left="720"/>
        <w:rPr>
          <w:position w:val="-6"/>
        </w:rPr>
      </w:pPr>
      <w:r w:rsidRPr="0018416F">
        <w:rPr>
          <w:position w:val="-6"/>
        </w:rPr>
        <w:object w:dxaOrig="2260" w:dyaOrig="279" w14:anchorId="103D9FA9">
          <v:shape id="_x0000_i1076" type="#_x0000_t75" style="width:112.35pt;height:14.2pt" o:ole="">
            <v:imagedata r:id="rId110" o:title=""/>
          </v:shape>
          <o:OLEObject Type="Embed" ProgID="Equation.DSMT4" ShapeID="_x0000_i1076" DrawAspect="Content" ObjectID="_1613452723" r:id="rId111"/>
        </w:object>
      </w:r>
    </w:p>
    <w:p w14:paraId="637F8435" w14:textId="77777777" w:rsidR="005114B4" w:rsidRDefault="005114B4" w:rsidP="005114B4">
      <w:pPr>
        <w:tabs>
          <w:tab w:val="left" w:pos="1530"/>
        </w:tabs>
        <w:ind w:left="360"/>
        <w:rPr>
          <w:position w:val="-6"/>
        </w:rPr>
      </w:pPr>
      <w:r>
        <w:rPr>
          <w:position w:val="-6"/>
        </w:rPr>
        <w:tab/>
      </w:r>
      <w:r w:rsidRPr="0018416F">
        <w:rPr>
          <w:position w:val="-14"/>
        </w:rPr>
        <w:object w:dxaOrig="1860" w:dyaOrig="400" w14:anchorId="2722D676">
          <v:shape id="_x0000_i1077" type="#_x0000_t75" style="width:93.25pt;height:19.65pt" o:ole="">
            <v:imagedata r:id="rId112" o:title=""/>
          </v:shape>
          <o:OLEObject Type="Embed" ProgID="Equation.DSMT4" ShapeID="_x0000_i1077" DrawAspect="Content" ObjectID="_1613452724" r:id="rId113"/>
        </w:object>
      </w:r>
    </w:p>
    <w:p w14:paraId="2DFFC640" w14:textId="77777777" w:rsidR="005114B4" w:rsidRDefault="005114B4" w:rsidP="005114B4">
      <w:pPr>
        <w:tabs>
          <w:tab w:val="left" w:pos="1530"/>
        </w:tabs>
        <w:ind w:left="360"/>
        <w:rPr>
          <w:position w:val="-6"/>
        </w:rPr>
      </w:pPr>
      <w:r>
        <w:rPr>
          <w:position w:val="-6"/>
        </w:rPr>
        <w:tab/>
      </w:r>
      <w:r>
        <w:rPr>
          <w:position w:val="-6"/>
        </w:rPr>
        <w:object w:dxaOrig="1400" w:dyaOrig="279" w14:anchorId="7E8A2BF4">
          <v:shape id="_x0000_i1078" type="#_x0000_t75" style="width:69.8pt;height:14.2pt" o:ole="">
            <v:imagedata r:id="rId114" o:title=""/>
          </v:shape>
          <o:OLEObject Type="Embed" ProgID="Equation.DSMT4" ShapeID="_x0000_i1078" DrawAspect="Content" ObjectID="_1613452725" r:id="rId115"/>
        </w:object>
      </w:r>
    </w:p>
    <w:p w14:paraId="48655114" w14:textId="77777777" w:rsidR="005114B4" w:rsidRDefault="005114B4" w:rsidP="005114B4">
      <w:pPr>
        <w:tabs>
          <w:tab w:val="left" w:pos="1530"/>
        </w:tabs>
        <w:ind w:left="360"/>
        <w:rPr>
          <w:position w:val="-6"/>
        </w:rPr>
      </w:pPr>
      <w:r>
        <w:rPr>
          <w:position w:val="-6"/>
        </w:rPr>
        <w:tab/>
      </w:r>
      <w:r w:rsidRPr="0018416F">
        <w:rPr>
          <w:position w:val="-14"/>
        </w:rPr>
        <w:object w:dxaOrig="2140" w:dyaOrig="400" w14:anchorId="15C52D99">
          <v:shape id="_x0000_i1079" type="#_x0000_t75" style="width:107.45pt;height:19.65pt" o:ole="">
            <v:imagedata r:id="rId116" o:title=""/>
          </v:shape>
          <o:OLEObject Type="Embed" ProgID="Equation.DSMT4" ShapeID="_x0000_i1079" DrawAspect="Content" ObjectID="_1613452726" r:id="rId117"/>
        </w:object>
      </w:r>
    </w:p>
    <w:p w14:paraId="71E43F35" w14:textId="77777777" w:rsidR="005114B4" w:rsidRDefault="005114B4" w:rsidP="005114B4">
      <w:pPr>
        <w:tabs>
          <w:tab w:val="left" w:pos="1530"/>
        </w:tabs>
        <w:ind w:left="360"/>
        <w:rPr>
          <w:position w:val="-6"/>
        </w:rPr>
      </w:pPr>
      <w:r>
        <w:rPr>
          <w:position w:val="-6"/>
        </w:rPr>
        <w:tab/>
      </w:r>
      <w:r>
        <w:rPr>
          <w:position w:val="-6"/>
        </w:rPr>
        <w:object w:dxaOrig="1700" w:dyaOrig="279" w14:anchorId="48730718">
          <v:shape id="_x0000_i1080" type="#_x0000_t75" style="width:84.55pt;height:14.2pt" o:ole="">
            <v:imagedata r:id="rId118" o:title=""/>
          </v:shape>
          <o:OLEObject Type="Embed" ProgID="Equation.DSMT4" ShapeID="_x0000_i1080" DrawAspect="Content" ObjectID="_1613452727" r:id="rId119"/>
        </w:object>
      </w:r>
    </w:p>
    <w:p w14:paraId="5C59D761" w14:textId="77777777" w:rsidR="005114B4" w:rsidRDefault="005114B4" w:rsidP="005114B4">
      <w:pPr>
        <w:tabs>
          <w:tab w:val="left" w:pos="1530"/>
        </w:tabs>
        <w:spacing w:after="120" w:line="480" w:lineRule="auto"/>
        <w:ind w:left="360"/>
        <w:rPr>
          <w:position w:val="-6"/>
        </w:rPr>
      </w:pPr>
      <w:r>
        <w:rPr>
          <w:position w:val="-6"/>
        </w:rPr>
        <w:tab/>
      </w:r>
      <w:r w:rsidRPr="0018416F">
        <w:rPr>
          <w:position w:val="-10"/>
        </w:rPr>
        <w:object w:dxaOrig="1460" w:dyaOrig="340" w14:anchorId="7FE40C9D">
          <v:shape id="_x0000_i1081" type="#_x0000_t75" style="width:72.55pt;height:17.45pt" o:ole="">
            <v:imagedata r:id="rId120" o:title=""/>
          </v:shape>
          <o:OLEObject Type="Embed" ProgID="Equation.DSMT4" ShapeID="_x0000_i1081" DrawAspect="Content" ObjectID="_1613452728" r:id="rId121"/>
        </w:object>
      </w:r>
    </w:p>
    <w:p w14:paraId="7DA87947" w14:textId="77777777" w:rsidR="005114B4" w:rsidRDefault="005114B4" w:rsidP="005114B4">
      <w:pPr>
        <w:pStyle w:val="ListParagraph"/>
        <w:numPr>
          <w:ilvl w:val="0"/>
          <w:numId w:val="33"/>
        </w:numPr>
        <w:spacing w:after="0"/>
        <w:ind w:left="720"/>
      </w:pPr>
      <w:r w:rsidRPr="0018416F">
        <w:rPr>
          <w:position w:val="-6"/>
        </w:rPr>
        <w:object w:dxaOrig="2560" w:dyaOrig="279" w14:anchorId="6AC4EEA0">
          <v:shape id="_x0000_i1082" type="#_x0000_t75" style="width:127.65pt;height:14.2pt" o:ole="">
            <v:imagedata r:id="rId122" o:title=""/>
          </v:shape>
          <o:OLEObject Type="Embed" ProgID="Equation.DSMT4" ShapeID="_x0000_i1082" DrawAspect="Content" ObjectID="_1613452729" r:id="rId123"/>
        </w:object>
      </w:r>
    </w:p>
    <w:p w14:paraId="43419F37" w14:textId="77777777" w:rsidR="005114B4" w:rsidRDefault="005114B4" w:rsidP="005114B4">
      <w:pPr>
        <w:tabs>
          <w:tab w:val="left" w:pos="1800"/>
        </w:tabs>
        <w:ind w:left="360"/>
      </w:pPr>
      <w:r>
        <w:tab/>
      </w:r>
      <w:r w:rsidRPr="0018416F">
        <w:rPr>
          <w:position w:val="-14"/>
        </w:rPr>
        <w:object w:dxaOrig="2340" w:dyaOrig="400" w14:anchorId="20035940">
          <v:shape id="_x0000_i1083" type="#_x0000_t75" style="width:117.25pt;height:19.65pt" o:ole="">
            <v:imagedata r:id="rId124" o:title=""/>
          </v:shape>
          <o:OLEObject Type="Embed" ProgID="Equation.DSMT4" ShapeID="_x0000_i1083" DrawAspect="Content" ObjectID="_1613452730" r:id="rId125"/>
        </w:object>
      </w:r>
    </w:p>
    <w:p w14:paraId="4785D5B9" w14:textId="77777777" w:rsidR="005114B4" w:rsidRDefault="005114B4" w:rsidP="005114B4">
      <w:pPr>
        <w:tabs>
          <w:tab w:val="left" w:pos="1800"/>
        </w:tabs>
        <w:ind w:left="360"/>
      </w:pPr>
      <w:r>
        <w:tab/>
      </w:r>
      <w:r w:rsidRPr="0018416F">
        <w:rPr>
          <w:position w:val="-10"/>
        </w:rPr>
        <w:object w:dxaOrig="1620" w:dyaOrig="340" w14:anchorId="3B83C018">
          <v:shape id="_x0000_i1084" type="#_x0000_t75" style="width:81.25pt;height:17.45pt" o:ole="">
            <v:imagedata r:id="rId126" o:title=""/>
          </v:shape>
          <o:OLEObject Type="Embed" ProgID="Equation.DSMT4" ShapeID="_x0000_i1084" DrawAspect="Content" ObjectID="_1613452731" r:id="rId127"/>
        </w:object>
      </w:r>
    </w:p>
    <w:p w14:paraId="746504C1" w14:textId="77777777" w:rsidR="005114B4" w:rsidRDefault="005114B4" w:rsidP="005114B4">
      <w:pPr>
        <w:tabs>
          <w:tab w:val="left" w:pos="1800"/>
        </w:tabs>
        <w:ind w:left="360"/>
      </w:pPr>
      <w:r>
        <w:tab/>
      </w:r>
      <w:r w:rsidRPr="0018416F">
        <w:rPr>
          <w:position w:val="-10"/>
        </w:rPr>
        <w:object w:dxaOrig="2000" w:dyaOrig="340" w14:anchorId="486D3C60">
          <v:shape id="_x0000_i1085" type="#_x0000_t75" style="width:99.8pt;height:17.45pt" o:ole="">
            <v:imagedata r:id="rId128" o:title=""/>
          </v:shape>
          <o:OLEObject Type="Embed" ProgID="Equation.DSMT4" ShapeID="_x0000_i1085" DrawAspect="Content" ObjectID="_1613452732" r:id="rId129"/>
        </w:object>
      </w:r>
    </w:p>
    <w:p w14:paraId="62744531" w14:textId="77777777" w:rsidR="005114B4" w:rsidRDefault="005114B4" w:rsidP="005114B4">
      <w:pPr>
        <w:tabs>
          <w:tab w:val="left" w:pos="1800"/>
        </w:tabs>
        <w:ind w:left="360"/>
      </w:pPr>
      <w:r>
        <w:tab/>
      </w:r>
      <w:r w:rsidRPr="0018416F">
        <w:rPr>
          <w:position w:val="-14"/>
        </w:rPr>
        <w:object w:dxaOrig="2580" w:dyaOrig="400" w14:anchorId="21B1F8AE">
          <v:shape id="_x0000_i1086" type="#_x0000_t75" style="width:129.25pt;height:19.65pt" o:ole="">
            <v:imagedata r:id="rId130" o:title=""/>
          </v:shape>
          <o:OLEObject Type="Embed" ProgID="Equation.DSMT4" ShapeID="_x0000_i1086" DrawAspect="Content" ObjectID="_1613452733" r:id="rId131"/>
        </w:object>
      </w:r>
    </w:p>
    <w:p w14:paraId="218F43FE" w14:textId="77777777" w:rsidR="005114B4" w:rsidRDefault="005114B4" w:rsidP="005114B4">
      <w:pPr>
        <w:tabs>
          <w:tab w:val="left" w:pos="1800"/>
        </w:tabs>
        <w:spacing w:after="120" w:line="480" w:lineRule="auto"/>
        <w:ind w:left="360"/>
      </w:pPr>
      <w:r>
        <w:tab/>
      </w:r>
      <w:r w:rsidRPr="0018416F">
        <w:rPr>
          <w:position w:val="-16"/>
        </w:rPr>
        <w:object w:dxaOrig="1820" w:dyaOrig="400" w14:anchorId="439E01D4">
          <v:shape id="_x0000_i1087" type="#_x0000_t75" style="width:90.55pt;height:19.65pt" o:ole="">
            <v:imagedata r:id="rId132" o:title=""/>
          </v:shape>
          <o:OLEObject Type="Embed" ProgID="Equation.DSMT4" ShapeID="_x0000_i1087" DrawAspect="Content" ObjectID="_1613452734" r:id="rId133"/>
        </w:object>
      </w:r>
    </w:p>
    <w:p w14:paraId="10301CED" w14:textId="77777777" w:rsidR="005114B4" w:rsidRDefault="005114B4" w:rsidP="005114B4">
      <w:pPr>
        <w:pStyle w:val="ListParagraph"/>
        <w:numPr>
          <w:ilvl w:val="0"/>
          <w:numId w:val="33"/>
        </w:numPr>
        <w:spacing w:after="0"/>
        <w:ind w:left="720"/>
      </w:pPr>
      <w:r w:rsidRPr="0018416F">
        <w:rPr>
          <w:position w:val="-6"/>
        </w:rPr>
        <w:object w:dxaOrig="2560" w:dyaOrig="279" w14:anchorId="1FB8FAF5">
          <v:shape id="_x0000_i1088" type="#_x0000_t75" style="width:127.65pt;height:14.2pt" o:ole="">
            <v:imagedata r:id="rId134" o:title=""/>
          </v:shape>
          <o:OLEObject Type="Embed" ProgID="Equation.DSMT4" ShapeID="_x0000_i1088" DrawAspect="Content" ObjectID="_1613452735" r:id="rId135"/>
        </w:object>
      </w:r>
    </w:p>
    <w:p w14:paraId="20D265AC" w14:textId="77777777" w:rsidR="005114B4" w:rsidRDefault="005114B4" w:rsidP="005114B4">
      <w:pPr>
        <w:tabs>
          <w:tab w:val="left" w:pos="1800"/>
        </w:tabs>
        <w:ind w:left="360"/>
      </w:pPr>
      <w:r>
        <w:tab/>
      </w:r>
      <w:r w:rsidRPr="0018416F">
        <w:rPr>
          <w:position w:val="-14"/>
        </w:rPr>
        <w:object w:dxaOrig="2220" w:dyaOrig="400" w14:anchorId="168053C9">
          <v:shape id="_x0000_i1089" type="#_x0000_t75" style="width:111.25pt;height:19.65pt" o:ole="">
            <v:imagedata r:id="rId136" o:title=""/>
          </v:shape>
          <o:OLEObject Type="Embed" ProgID="Equation.DSMT4" ShapeID="_x0000_i1089" DrawAspect="Content" ObjectID="_1613452736" r:id="rId137"/>
        </w:object>
      </w:r>
    </w:p>
    <w:p w14:paraId="42934C74" w14:textId="77777777" w:rsidR="005114B4" w:rsidRDefault="005114B4" w:rsidP="005114B4">
      <w:pPr>
        <w:tabs>
          <w:tab w:val="left" w:pos="1800"/>
        </w:tabs>
        <w:ind w:left="360"/>
      </w:pPr>
      <w:r>
        <w:tab/>
      </w:r>
      <w:r w:rsidRPr="0018416F">
        <w:rPr>
          <w:position w:val="-10"/>
        </w:rPr>
        <w:object w:dxaOrig="1620" w:dyaOrig="340" w14:anchorId="541B0422">
          <v:shape id="_x0000_i1090" type="#_x0000_t75" style="width:81.25pt;height:17.45pt" o:ole="">
            <v:imagedata r:id="rId138" o:title=""/>
          </v:shape>
          <o:OLEObject Type="Embed" ProgID="Equation.DSMT4" ShapeID="_x0000_i1090" DrawAspect="Content" ObjectID="_1613452737" r:id="rId139"/>
        </w:object>
      </w:r>
    </w:p>
    <w:p w14:paraId="27E8D73B" w14:textId="77777777" w:rsidR="005114B4" w:rsidRDefault="005114B4" w:rsidP="005114B4">
      <w:pPr>
        <w:tabs>
          <w:tab w:val="left" w:pos="1800"/>
        </w:tabs>
        <w:ind w:left="360"/>
      </w:pPr>
      <w:r>
        <w:tab/>
      </w:r>
      <w:r w:rsidRPr="0018416F">
        <w:rPr>
          <w:position w:val="-10"/>
        </w:rPr>
        <w:object w:dxaOrig="1880" w:dyaOrig="340" w14:anchorId="2B7A7C72">
          <v:shape id="_x0000_i1091" type="#_x0000_t75" style="width:93.8pt;height:17.45pt" o:ole="">
            <v:imagedata r:id="rId140" o:title=""/>
          </v:shape>
          <o:OLEObject Type="Embed" ProgID="Equation.DSMT4" ShapeID="_x0000_i1091" DrawAspect="Content" ObjectID="_1613452738" r:id="rId141"/>
        </w:object>
      </w:r>
    </w:p>
    <w:p w14:paraId="2A95CB26" w14:textId="77777777" w:rsidR="005114B4" w:rsidRDefault="005114B4" w:rsidP="005114B4">
      <w:pPr>
        <w:tabs>
          <w:tab w:val="left" w:pos="1800"/>
        </w:tabs>
        <w:ind w:left="360"/>
      </w:pPr>
      <w:r>
        <w:tab/>
      </w:r>
      <w:r w:rsidRPr="0018416F">
        <w:rPr>
          <w:position w:val="-14"/>
        </w:rPr>
        <w:object w:dxaOrig="2580" w:dyaOrig="400" w14:anchorId="1504F111">
          <v:shape id="_x0000_i1092" type="#_x0000_t75" style="width:129.25pt;height:19.65pt" o:ole="">
            <v:imagedata r:id="rId142" o:title=""/>
          </v:shape>
          <o:OLEObject Type="Embed" ProgID="Equation.DSMT4" ShapeID="_x0000_i1092" DrawAspect="Content" ObjectID="_1613452739" r:id="rId143"/>
        </w:object>
      </w:r>
    </w:p>
    <w:p w14:paraId="4F9F4D0A" w14:textId="77777777" w:rsidR="005114B4" w:rsidRDefault="005114B4" w:rsidP="005114B4">
      <w:pPr>
        <w:tabs>
          <w:tab w:val="left" w:pos="1800"/>
        </w:tabs>
        <w:spacing w:line="480" w:lineRule="auto"/>
        <w:ind w:left="360"/>
      </w:pPr>
      <w:r>
        <w:tab/>
      </w:r>
      <w:r w:rsidRPr="0018416F">
        <w:rPr>
          <w:position w:val="-16"/>
        </w:rPr>
        <w:object w:dxaOrig="2079" w:dyaOrig="400" w14:anchorId="79A0CFDF">
          <v:shape id="_x0000_i1093" type="#_x0000_t75" style="width:104.2pt;height:19.65pt" o:ole="">
            <v:imagedata r:id="rId144" o:title=""/>
          </v:shape>
          <o:OLEObject Type="Embed" ProgID="Equation.DSMT4" ShapeID="_x0000_i1093" DrawAspect="Content" ObjectID="_1613452740" r:id="rId145"/>
        </w:object>
      </w:r>
    </w:p>
    <w:p w14:paraId="2D5B697A" w14:textId="77777777" w:rsidR="005114B4" w:rsidRDefault="005114B4" w:rsidP="005114B4">
      <w:pPr>
        <w:pStyle w:val="ListParagraph"/>
        <w:numPr>
          <w:ilvl w:val="0"/>
          <w:numId w:val="33"/>
        </w:numPr>
        <w:spacing w:after="0"/>
        <w:ind w:left="720"/>
      </w:pPr>
      <w:r w:rsidRPr="0018416F">
        <w:rPr>
          <w:position w:val="-6"/>
        </w:rPr>
        <w:object w:dxaOrig="1900" w:dyaOrig="279" w14:anchorId="29538EC8">
          <v:shape id="_x0000_i1094" type="#_x0000_t75" style="width:95.45pt;height:14.2pt" o:ole="">
            <v:imagedata r:id="rId146" o:title=""/>
          </v:shape>
          <o:OLEObject Type="Embed" ProgID="Equation.DSMT4" ShapeID="_x0000_i1094" DrawAspect="Content" ObjectID="_1613452741" r:id="rId147"/>
        </w:object>
      </w:r>
    </w:p>
    <w:p w14:paraId="26EA35ED" w14:textId="77777777" w:rsidR="005114B4" w:rsidRDefault="005114B4" w:rsidP="005114B4">
      <w:pPr>
        <w:tabs>
          <w:tab w:val="left" w:pos="1374"/>
        </w:tabs>
        <w:ind w:left="360"/>
      </w:pPr>
      <w:r>
        <w:tab/>
      </w:r>
      <w:r w:rsidRPr="0018416F">
        <w:rPr>
          <w:position w:val="-14"/>
        </w:rPr>
        <w:object w:dxaOrig="1880" w:dyaOrig="400" w14:anchorId="0599505F">
          <v:shape id="_x0000_i1095" type="#_x0000_t75" style="width:93.8pt;height:19.65pt" o:ole="">
            <v:imagedata r:id="rId148" o:title=""/>
          </v:shape>
          <o:OLEObject Type="Embed" ProgID="Equation.DSMT4" ShapeID="_x0000_i1095" DrawAspect="Content" ObjectID="_1613452742" r:id="rId149"/>
        </w:object>
      </w:r>
    </w:p>
    <w:p w14:paraId="02239F51" w14:textId="77777777" w:rsidR="005114B4" w:rsidRDefault="005114B4" w:rsidP="005114B4">
      <w:pPr>
        <w:tabs>
          <w:tab w:val="left" w:pos="1374"/>
        </w:tabs>
        <w:ind w:left="360"/>
      </w:pPr>
      <w:r>
        <w:tab/>
      </w:r>
      <w:r w:rsidRPr="0018416F">
        <w:rPr>
          <w:position w:val="-10"/>
        </w:rPr>
        <w:object w:dxaOrig="1160" w:dyaOrig="340" w14:anchorId="65AD0B73">
          <v:shape id="_x0000_i1096" type="#_x0000_t75" style="width:57.8pt;height:17.45pt" o:ole="">
            <v:imagedata r:id="rId150" o:title=""/>
          </v:shape>
          <o:OLEObject Type="Embed" ProgID="Equation.DSMT4" ShapeID="_x0000_i1096" DrawAspect="Content" ObjectID="_1613452743" r:id="rId151"/>
        </w:object>
      </w:r>
    </w:p>
    <w:p w14:paraId="2BA38E37" w14:textId="77777777" w:rsidR="005114B4" w:rsidRDefault="005114B4" w:rsidP="005114B4">
      <w:pPr>
        <w:tabs>
          <w:tab w:val="left" w:pos="1374"/>
        </w:tabs>
        <w:ind w:left="360"/>
      </w:pPr>
      <w:r>
        <w:lastRenderedPageBreak/>
        <w:tab/>
      </w:r>
      <w:r w:rsidRPr="0018416F">
        <w:rPr>
          <w:position w:val="-14"/>
        </w:rPr>
        <w:object w:dxaOrig="1740" w:dyaOrig="400" w14:anchorId="3A9D2ACC">
          <v:shape id="_x0000_i1097" type="#_x0000_t75" style="width:87.25pt;height:19.65pt" o:ole="">
            <v:imagedata r:id="rId152" o:title=""/>
          </v:shape>
          <o:OLEObject Type="Embed" ProgID="Equation.DSMT4" ShapeID="_x0000_i1097" DrawAspect="Content" ObjectID="_1613452744" r:id="rId153"/>
        </w:object>
      </w:r>
    </w:p>
    <w:p w14:paraId="3C9398C4" w14:textId="77777777" w:rsidR="005114B4" w:rsidRDefault="005114B4" w:rsidP="005114B4">
      <w:pPr>
        <w:tabs>
          <w:tab w:val="left" w:pos="1374"/>
        </w:tabs>
        <w:spacing w:line="480" w:lineRule="auto"/>
        <w:ind w:left="360"/>
      </w:pPr>
      <w:r>
        <w:tab/>
      </w:r>
      <w:r w:rsidRPr="0018416F">
        <w:rPr>
          <w:position w:val="-16"/>
        </w:rPr>
        <w:object w:dxaOrig="1180" w:dyaOrig="400" w14:anchorId="3A7F9CCA">
          <v:shape id="_x0000_i1098" type="#_x0000_t75" style="width:59.45pt;height:19.65pt" o:ole="">
            <v:imagedata r:id="rId154" o:title=""/>
          </v:shape>
          <o:OLEObject Type="Embed" ProgID="Equation.DSMT4" ShapeID="_x0000_i1098" DrawAspect="Content" ObjectID="_1613452745" r:id="rId155"/>
        </w:object>
      </w:r>
    </w:p>
    <w:p w14:paraId="05587E4F" w14:textId="77777777" w:rsidR="005114B4" w:rsidRDefault="005114B4" w:rsidP="005114B4">
      <w:pPr>
        <w:pStyle w:val="ListParagraph"/>
        <w:numPr>
          <w:ilvl w:val="0"/>
          <w:numId w:val="33"/>
        </w:numPr>
        <w:spacing w:after="0"/>
        <w:ind w:left="720"/>
      </w:pPr>
      <w:r w:rsidRPr="0018416F">
        <w:rPr>
          <w:position w:val="-6"/>
        </w:rPr>
        <w:object w:dxaOrig="1840" w:dyaOrig="279" w14:anchorId="4CAED290">
          <v:shape id="_x0000_i1099" type="#_x0000_t75" style="width:91.65pt;height:14.2pt" o:ole="">
            <v:imagedata r:id="rId156" o:title=""/>
          </v:shape>
          <o:OLEObject Type="Embed" ProgID="Equation.DSMT4" ShapeID="_x0000_i1099" DrawAspect="Content" ObjectID="_1613452746" r:id="rId157"/>
        </w:object>
      </w:r>
    </w:p>
    <w:p w14:paraId="2EF24DC7" w14:textId="77777777" w:rsidR="005114B4" w:rsidRDefault="005114B4" w:rsidP="005114B4">
      <w:pPr>
        <w:tabs>
          <w:tab w:val="left" w:pos="1374"/>
        </w:tabs>
        <w:ind w:left="360"/>
      </w:pPr>
      <w:r>
        <w:tab/>
      </w:r>
      <w:r w:rsidRPr="0018416F">
        <w:rPr>
          <w:position w:val="-14"/>
        </w:rPr>
        <w:object w:dxaOrig="1860" w:dyaOrig="400" w14:anchorId="69D0CEB4">
          <v:shape id="_x0000_i1100" type="#_x0000_t75" style="width:93.25pt;height:19.65pt" o:ole="">
            <v:imagedata r:id="rId158" o:title=""/>
          </v:shape>
          <o:OLEObject Type="Embed" ProgID="Equation.DSMT4" ShapeID="_x0000_i1100" DrawAspect="Content" ObjectID="_1613452747" r:id="rId159"/>
        </w:object>
      </w:r>
    </w:p>
    <w:p w14:paraId="209EA429" w14:textId="77777777" w:rsidR="005114B4" w:rsidRDefault="005114B4" w:rsidP="005114B4">
      <w:pPr>
        <w:tabs>
          <w:tab w:val="left" w:pos="1374"/>
        </w:tabs>
        <w:ind w:left="360"/>
      </w:pPr>
      <w:r>
        <w:tab/>
      </w:r>
      <w:r w:rsidRPr="0018416F">
        <w:rPr>
          <w:position w:val="-10"/>
        </w:rPr>
        <w:object w:dxaOrig="1260" w:dyaOrig="340" w14:anchorId="0A96BAEB">
          <v:shape id="_x0000_i1101" type="#_x0000_t75" style="width:63.25pt;height:17.45pt" o:ole="">
            <v:imagedata r:id="rId160" o:title=""/>
          </v:shape>
          <o:OLEObject Type="Embed" ProgID="Equation.DSMT4" ShapeID="_x0000_i1101" DrawAspect="Content" ObjectID="_1613452748" r:id="rId161"/>
        </w:object>
      </w:r>
    </w:p>
    <w:p w14:paraId="010C7CB5" w14:textId="77777777" w:rsidR="005114B4" w:rsidRDefault="005114B4" w:rsidP="005114B4">
      <w:pPr>
        <w:tabs>
          <w:tab w:val="left" w:pos="1374"/>
        </w:tabs>
        <w:ind w:left="360"/>
      </w:pPr>
      <w:r>
        <w:tab/>
      </w:r>
      <w:r w:rsidRPr="0018416F">
        <w:rPr>
          <w:position w:val="-10"/>
        </w:rPr>
        <w:object w:dxaOrig="1660" w:dyaOrig="340" w14:anchorId="538D6F95">
          <v:shape id="_x0000_i1102" type="#_x0000_t75" style="width:82.35pt;height:17.45pt" o:ole="">
            <v:imagedata r:id="rId162" o:title=""/>
          </v:shape>
          <o:OLEObject Type="Embed" ProgID="Equation.DSMT4" ShapeID="_x0000_i1102" DrawAspect="Content" ObjectID="_1613452749" r:id="rId163"/>
        </w:object>
      </w:r>
    </w:p>
    <w:p w14:paraId="5718EDFD" w14:textId="77777777" w:rsidR="005114B4" w:rsidRDefault="005114B4" w:rsidP="005114B4">
      <w:pPr>
        <w:tabs>
          <w:tab w:val="left" w:pos="1374"/>
        </w:tabs>
        <w:ind w:left="360"/>
      </w:pPr>
      <w:r>
        <w:tab/>
      </w:r>
      <w:r w:rsidRPr="0018416F">
        <w:rPr>
          <w:position w:val="-14"/>
        </w:rPr>
        <w:object w:dxaOrig="2240" w:dyaOrig="400" w14:anchorId="73FE9964">
          <v:shape id="_x0000_i1103" type="#_x0000_t75" style="width:111.8pt;height:19.65pt" o:ole="">
            <v:imagedata r:id="rId164" o:title=""/>
          </v:shape>
          <o:OLEObject Type="Embed" ProgID="Equation.DSMT4" ShapeID="_x0000_i1103" DrawAspect="Content" ObjectID="_1613452750" r:id="rId165"/>
        </w:object>
      </w:r>
    </w:p>
    <w:p w14:paraId="726EF2A0" w14:textId="77777777" w:rsidR="005114B4" w:rsidRDefault="005114B4" w:rsidP="005114B4">
      <w:pPr>
        <w:tabs>
          <w:tab w:val="left" w:pos="1374"/>
        </w:tabs>
        <w:spacing w:line="480" w:lineRule="auto"/>
        <w:ind w:left="360"/>
      </w:pPr>
      <w:r>
        <w:tab/>
      </w:r>
      <w:r w:rsidRPr="0018416F">
        <w:rPr>
          <w:position w:val="-16"/>
        </w:rPr>
        <w:object w:dxaOrig="1680" w:dyaOrig="400" w14:anchorId="094F919C">
          <v:shape id="_x0000_i1104" type="#_x0000_t75" style="width:84pt;height:19.65pt" o:ole="">
            <v:imagedata r:id="rId166" o:title=""/>
          </v:shape>
          <o:OLEObject Type="Embed" ProgID="Equation.DSMT4" ShapeID="_x0000_i1104" DrawAspect="Content" ObjectID="_1613452751" r:id="rId167"/>
        </w:object>
      </w:r>
    </w:p>
    <w:p w14:paraId="255EE920" w14:textId="77777777" w:rsidR="005114B4" w:rsidRDefault="005114B4" w:rsidP="005114B4">
      <w:pPr>
        <w:pStyle w:val="ListParagraph"/>
        <w:numPr>
          <w:ilvl w:val="0"/>
          <w:numId w:val="33"/>
        </w:numPr>
        <w:spacing w:after="0"/>
        <w:ind w:left="720"/>
      </w:pPr>
      <w:r w:rsidRPr="0018416F">
        <w:rPr>
          <w:position w:val="-6"/>
        </w:rPr>
        <w:object w:dxaOrig="2260" w:dyaOrig="279" w14:anchorId="4C91BFF3">
          <v:shape id="_x0000_i1105" type="#_x0000_t75" style="width:112.35pt;height:14.2pt" o:ole="">
            <v:imagedata r:id="rId168" o:title=""/>
          </v:shape>
          <o:OLEObject Type="Embed" ProgID="Equation.DSMT4" ShapeID="_x0000_i1105" DrawAspect="Content" ObjectID="_1613452752" r:id="rId169"/>
        </w:object>
      </w:r>
    </w:p>
    <w:p w14:paraId="452233FC" w14:textId="77777777" w:rsidR="005114B4" w:rsidRDefault="005114B4" w:rsidP="005114B4">
      <w:pPr>
        <w:tabs>
          <w:tab w:val="left" w:pos="1554"/>
        </w:tabs>
        <w:ind w:left="360"/>
      </w:pPr>
      <w:r>
        <w:tab/>
      </w:r>
      <w:r w:rsidRPr="0018416F">
        <w:rPr>
          <w:position w:val="-14"/>
        </w:rPr>
        <w:object w:dxaOrig="2120" w:dyaOrig="400" w14:anchorId="0E7DA28D">
          <v:shape id="_x0000_i1106" type="#_x0000_t75" style="width:105.8pt;height:19.65pt" o:ole="">
            <v:imagedata r:id="rId170" o:title=""/>
          </v:shape>
          <o:OLEObject Type="Embed" ProgID="Equation.DSMT4" ShapeID="_x0000_i1106" DrawAspect="Content" ObjectID="_1613452753" r:id="rId171"/>
        </w:object>
      </w:r>
    </w:p>
    <w:p w14:paraId="4C312FB3" w14:textId="77777777" w:rsidR="005114B4" w:rsidRDefault="005114B4" w:rsidP="005114B4">
      <w:pPr>
        <w:tabs>
          <w:tab w:val="left" w:pos="1554"/>
        </w:tabs>
        <w:ind w:left="360"/>
      </w:pPr>
      <w:r>
        <w:tab/>
      </w:r>
      <w:r w:rsidRPr="0018416F">
        <w:rPr>
          <w:position w:val="-10"/>
        </w:rPr>
        <w:object w:dxaOrig="1420" w:dyaOrig="340" w14:anchorId="04D1A377">
          <v:shape id="_x0000_i1107" type="#_x0000_t75" style="width:71.45pt;height:17.45pt" o:ole="">
            <v:imagedata r:id="rId172" o:title=""/>
          </v:shape>
          <o:OLEObject Type="Embed" ProgID="Equation.DSMT4" ShapeID="_x0000_i1107" DrawAspect="Content" ObjectID="_1613452754" r:id="rId173"/>
        </w:object>
      </w:r>
    </w:p>
    <w:p w14:paraId="15FFC81D" w14:textId="77777777" w:rsidR="005114B4" w:rsidRDefault="005114B4" w:rsidP="005114B4">
      <w:pPr>
        <w:tabs>
          <w:tab w:val="left" w:pos="1554"/>
        </w:tabs>
        <w:ind w:left="360"/>
      </w:pPr>
      <w:r>
        <w:tab/>
      </w:r>
      <w:r w:rsidRPr="0018416F">
        <w:rPr>
          <w:position w:val="-10"/>
        </w:rPr>
        <w:object w:dxaOrig="1800" w:dyaOrig="340" w14:anchorId="7978AE18">
          <v:shape id="_x0000_i1108" type="#_x0000_t75" style="width:90pt;height:17.45pt" o:ole="">
            <v:imagedata r:id="rId174" o:title=""/>
          </v:shape>
          <o:OLEObject Type="Embed" ProgID="Equation.DSMT4" ShapeID="_x0000_i1108" DrawAspect="Content" ObjectID="_1613452755" r:id="rId175"/>
        </w:object>
      </w:r>
    </w:p>
    <w:p w14:paraId="10ACAB19" w14:textId="77777777" w:rsidR="005114B4" w:rsidRDefault="005114B4" w:rsidP="005114B4">
      <w:pPr>
        <w:tabs>
          <w:tab w:val="left" w:pos="1554"/>
        </w:tabs>
        <w:ind w:left="360"/>
      </w:pPr>
      <w:r>
        <w:tab/>
      </w:r>
      <w:r w:rsidRPr="0018416F">
        <w:rPr>
          <w:position w:val="-14"/>
        </w:rPr>
        <w:object w:dxaOrig="2380" w:dyaOrig="400" w14:anchorId="25BBD2D2">
          <v:shape id="_x0000_i1109" type="#_x0000_t75" style="width:119.45pt;height:19.65pt" o:ole="">
            <v:imagedata r:id="rId176" o:title=""/>
          </v:shape>
          <o:OLEObject Type="Embed" ProgID="Equation.DSMT4" ShapeID="_x0000_i1109" DrawAspect="Content" ObjectID="_1613452756" r:id="rId177"/>
        </w:object>
      </w:r>
    </w:p>
    <w:p w14:paraId="4B2C9827" w14:textId="77777777" w:rsidR="005114B4" w:rsidRDefault="005114B4" w:rsidP="005114B4">
      <w:pPr>
        <w:tabs>
          <w:tab w:val="left" w:pos="1554"/>
        </w:tabs>
        <w:spacing w:line="480" w:lineRule="auto"/>
        <w:ind w:left="360"/>
      </w:pPr>
      <w:r>
        <w:tab/>
      </w:r>
      <w:r w:rsidRPr="0018416F">
        <w:rPr>
          <w:position w:val="-16"/>
        </w:rPr>
        <w:object w:dxaOrig="1880" w:dyaOrig="400" w14:anchorId="31937EC2">
          <v:shape id="_x0000_i1110" type="#_x0000_t75" style="width:93.8pt;height:19.65pt" o:ole="">
            <v:imagedata r:id="rId178" o:title=""/>
          </v:shape>
          <o:OLEObject Type="Embed" ProgID="Equation.DSMT4" ShapeID="_x0000_i1110" DrawAspect="Content" ObjectID="_1613452757" r:id="rId179"/>
        </w:object>
      </w:r>
    </w:p>
    <w:p w14:paraId="08D5E13E" w14:textId="77777777" w:rsidR="005114B4" w:rsidRDefault="005114B4" w:rsidP="005114B4">
      <w:pPr>
        <w:pStyle w:val="ListParagraph"/>
        <w:numPr>
          <w:ilvl w:val="0"/>
          <w:numId w:val="33"/>
        </w:numPr>
        <w:spacing w:after="0"/>
        <w:ind w:left="720"/>
      </w:pPr>
      <w:r w:rsidRPr="0018416F">
        <w:rPr>
          <w:position w:val="-6"/>
        </w:rPr>
        <w:object w:dxaOrig="2220" w:dyaOrig="279" w14:anchorId="0272A25C">
          <v:shape id="_x0000_i1111" type="#_x0000_t75" style="width:111.25pt;height:14.2pt" o:ole="">
            <v:imagedata r:id="rId180" o:title=""/>
          </v:shape>
          <o:OLEObject Type="Embed" ProgID="Equation.DSMT4" ShapeID="_x0000_i1111" DrawAspect="Content" ObjectID="_1613452758" r:id="rId181"/>
        </w:object>
      </w:r>
    </w:p>
    <w:p w14:paraId="102ECF88" w14:textId="77777777" w:rsidR="005114B4" w:rsidRDefault="005114B4" w:rsidP="005114B4">
      <w:pPr>
        <w:tabs>
          <w:tab w:val="left" w:pos="1554"/>
        </w:tabs>
        <w:ind w:left="360"/>
      </w:pPr>
      <w:r>
        <w:tab/>
      </w:r>
      <w:r w:rsidRPr="0018416F">
        <w:rPr>
          <w:position w:val="-14"/>
        </w:rPr>
        <w:object w:dxaOrig="2120" w:dyaOrig="400" w14:anchorId="02CB5AA6">
          <v:shape id="_x0000_i1112" type="#_x0000_t75" style="width:105.8pt;height:19.65pt" o:ole="">
            <v:imagedata r:id="rId182" o:title=""/>
          </v:shape>
          <o:OLEObject Type="Embed" ProgID="Equation.DSMT4" ShapeID="_x0000_i1112" DrawAspect="Content" ObjectID="_1613452759" r:id="rId183"/>
        </w:object>
      </w:r>
    </w:p>
    <w:p w14:paraId="6EDC5D3C" w14:textId="77777777" w:rsidR="005114B4" w:rsidRDefault="005114B4" w:rsidP="005114B4">
      <w:pPr>
        <w:tabs>
          <w:tab w:val="left" w:pos="1554"/>
        </w:tabs>
        <w:ind w:left="360"/>
      </w:pPr>
      <w:r>
        <w:tab/>
      </w:r>
      <w:r w:rsidRPr="0018416F">
        <w:rPr>
          <w:position w:val="-10"/>
        </w:rPr>
        <w:object w:dxaOrig="1240" w:dyaOrig="340" w14:anchorId="4E6140C3">
          <v:shape id="_x0000_i1113" type="#_x0000_t75" style="width:61.65pt;height:17.45pt" o:ole="">
            <v:imagedata r:id="rId184" o:title=""/>
          </v:shape>
          <o:OLEObject Type="Embed" ProgID="Equation.DSMT4" ShapeID="_x0000_i1113" DrawAspect="Content" ObjectID="_1613452760" r:id="rId185"/>
        </w:object>
      </w:r>
    </w:p>
    <w:p w14:paraId="16F1B5EB" w14:textId="77777777" w:rsidR="005114B4" w:rsidRDefault="005114B4" w:rsidP="005114B4">
      <w:pPr>
        <w:tabs>
          <w:tab w:val="left" w:pos="1554"/>
        </w:tabs>
        <w:ind w:left="360"/>
      </w:pPr>
      <w:r>
        <w:tab/>
      </w:r>
      <w:r w:rsidRPr="0018416F">
        <w:rPr>
          <w:position w:val="-10"/>
        </w:rPr>
        <w:object w:dxaOrig="1620" w:dyaOrig="340" w14:anchorId="03FE5AFF">
          <v:shape id="_x0000_i1114" type="#_x0000_t75" style="width:81.25pt;height:17.45pt" o:ole="">
            <v:imagedata r:id="rId186" o:title=""/>
          </v:shape>
          <o:OLEObject Type="Embed" ProgID="Equation.DSMT4" ShapeID="_x0000_i1114" DrawAspect="Content" ObjectID="_1613452761" r:id="rId187"/>
        </w:object>
      </w:r>
    </w:p>
    <w:p w14:paraId="51DCBA3B" w14:textId="77777777" w:rsidR="005114B4" w:rsidRDefault="005114B4" w:rsidP="005114B4">
      <w:pPr>
        <w:tabs>
          <w:tab w:val="left" w:pos="1554"/>
        </w:tabs>
        <w:ind w:left="360"/>
      </w:pPr>
      <w:r>
        <w:tab/>
      </w:r>
      <w:r w:rsidRPr="0018416F">
        <w:rPr>
          <w:position w:val="-14"/>
        </w:rPr>
        <w:object w:dxaOrig="2200" w:dyaOrig="400" w14:anchorId="4FF59285">
          <v:shape id="_x0000_i1115" type="#_x0000_t75" style="width:110.2pt;height:19.65pt" o:ole="">
            <v:imagedata r:id="rId188" o:title=""/>
          </v:shape>
          <o:OLEObject Type="Embed" ProgID="Equation.DSMT4" ShapeID="_x0000_i1115" DrawAspect="Content" ObjectID="_1613452762" r:id="rId189"/>
        </w:object>
      </w:r>
    </w:p>
    <w:p w14:paraId="1BE15CAD" w14:textId="77777777" w:rsidR="005114B4" w:rsidRDefault="005114B4" w:rsidP="005114B4">
      <w:r>
        <w:tab/>
      </w:r>
      <w:r>
        <w:tab/>
      </w:r>
      <w:r w:rsidRPr="0018416F">
        <w:rPr>
          <w:position w:val="-16"/>
        </w:rPr>
        <w:object w:dxaOrig="1620" w:dyaOrig="400" w14:anchorId="1B02E6C3">
          <v:shape id="_x0000_i1116" type="#_x0000_t75" style="width:81.25pt;height:19.65pt" o:ole="">
            <v:imagedata r:id="rId190" o:title=""/>
          </v:shape>
          <o:OLEObject Type="Embed" ProgID="Equation.DSMT4" ShapeID="_x0000_i1116" DrawAspect="Content" ObjectID="_1613452763" r:id="rId191"/>
        </w:object>
      </w:r>
    </w:p>
    <w:p w14:paraId="2FAD1A43" w14:textId="77777777" w:rsidR="005114B4" w:rsidRDefault="005114B4" w:rsidP="005114B4"/>
    <w:p w14:paraId="1ED545C6" w14:textId="77777777" w:rsidR="005114B4" w:rsidRDefault="005114B4" w:rsidP="005114B4"/>
    <w:p w14:paraId="76E270B4" w14:textId="77777777" w:rsidR="00B364D7" w:rsidRPr="00CA04C9" w:rsidRDefault="00B364D7" w:rsidP="00CA04C9">
      <w:pPr>
        <w:tabs>
          <w:tab w:val="left" w:pos="360"/>
        </w:tabs>
        <w:spacing w:after="120"/>
        <w:rPr>
          <w:b/>
          <w:i/>
          <w:sz w:val="28"/>
          <w:szCs w:val="26"/>
        </w:rPr>
      </w:pPr>
      <w:r w:rsidRPr="00CA04C9">
        <w:rPr>
          <w:b/>
          <w:i/>
          <w:sz w:val="28"/>
          <w:szCs w:val="26"/>
        </w:rPr>
        <w:t>Exercise</w:t>
      </w:r>
    </w:p>
    <w:p w14:paraId="680A96EF" w14:textId="77777777" w:rsidR="00B364D7" w:rsidRDefault="00B364D7" w:rsidP="00B364D7">
      <w:pPr>
        <w:tabs>
          <w:tab w:val="left" w:pos="2340"/>
        </w:tabs>
        <w:spacing w:line="360" w:lineRule="auto"/>
      </w:pPr>
      <w:r>
        <w:t>Perform each calculation</w:t>
      </w:r>
    </w:p>
    <w:tbl>
      <w:tblPr>
        <w:tblStyle w:val="TableGrid"/>
        <w:tblW w:w="0" w:type="auto"/>
        <w:tblInd w:w="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41"/>
        <w:gridCol w:w="2278"/>
        <w:gridCol w:w="2435"/>
        <w:gridCol w:w="2440"/>
      </w:tblGrid>
      <w:tr w:rsidR="0080331E" w14:paraId="5F6E058A" w14:textId="77777777" w:rsidTr="0080331E">
        <w:tc>
          <w:tcPr>
            <w:tcW w:w="2441" w:type="dxa"/>
          </w:tcPr>
          <w:p w14:paraId="794D3E3D" w14:textId="77777777" w:rsidR="0080331E" w:rsidRDefault="0018416F" w:rsidP="003B1F13">
            <w:pPr>
              <w:pStyle w:val="ListParagraph"/>
              <w:widowControl w:val="0"/>
              <w:numPr>
                <w:ilvl w:val="0"/>
                <w:numId w:val="34"/>
              </w:numPr>
              <w:spacing w:after="0"/>
              <w:ind w:left="337"/>
            </w:pPr>
            <w:r w:rsidRPr="0018416F">
              <w:rPr>
                <w:position w:val="-6"/>
              </w:rPr>
              <w:object w:dxaOrig="1700" w:dyaOrig="279" w14:anchorId="595B96A3">
                <v:shape id="_x0000_i1117" type="#_x0000_t75" style="width:84.55pt;height:14.2pt" o:ole="">
                  <v:imagedata r:id="rId192" o:title=""/>
                </v:shape>
                <o:OLEObject Type="Embed" ProgID="Equation.DSMT4" ShapeID="_x0000_i1117" DrawAspect="Content" ObjectID="_1613452764" r:id="rId193"/>
              </w:object>
            </w:r>
          </w:p>
        </w:tc>
        <w:tc>
          <w:tcPr>
            <w:tcW w:w="2278" w:type="dxa"/>
          </w:tcPr>
          <w:p w14:paraId="2359AE30" w14:textId="77777777" w:rsidR="0080331E" w:rsidRDefault="0018416F" w:rsidP="003B1F13">
            <w:pPr>
              <w:pStyle w:val="ListParagraph"/>
              <w:widowControl w:val="0"/>
              <w:numPr>
                <w:ilvl w:val="0"/>
                <w:numId w:val="34"/>
              </w:numPr>
              <w:spacing w:after="0"/>
              <w:ind w:left="340"/>
            </w:pPr>
            <w:r w:rsidRPr="0018416F">
              <w:rPr>
                <w:position w:val="-6"/>
              </w:rPr>
              <w:object w:dxaOrig="1240" w:dyaOrig="279" w14:anchorId="29AED637">
                <v:shape id="_x0000_i1118" type="#_x0000_t75" style="width:61.65pt;height:14.2pt" o:ole="">
                  <v:imagedata r:id="rId194" o:title=""/>
                </v:shape>
                <o:OLEObject Type="Embed" ProgID="Equation.DSMT4" ShapeID="_x0000_i1118" DrawAspect="Content" ObjectID="_1613452765" r:id="rId195"/>
              </w:object>
            </w:r>
          </w:p>
        </w:tc>
        <w:tc>
          <w:tcPr>
            <w:tcW w:w="2435" w:type="dxa"/>
          </w:tcPr>
          <w:p w14:paraId="427C1D03" w14:textId="77777777" w:rsidR="0080331E" w:rsidRDefault="0018416F" w:rsidP="003B1F13">
            <w:pPr>
              <w:pStyle w:val="ListParagraph"/>
              <w:widowControl w:val="0"/>
              <w:numPr>
                <w:ilvl w:val="0"/>
                <w:numId w:val="34"/>
              </w:numPr>
              <w:spacing w:after="0"/>
              <w:ind w:left="316"/>
            </w:pPr>
            <w:r w:rsidRPr="0018416F">
              <w:rPr>
                <w:position w:val="-6"/>
              </w:rPr>
              <w:object w:dxaOrig="1700" w:dyaOrig="279" w14:anchorId="335CBE25">
                <v:shape id="_x0000_i1119" type="#_x0000_t75" style="width:84.55pt;height:14.2pt" o:ole="">
                  <v:imagedata r:id="rId196" o:title=""/>
                </v:shape>
                <o:OLEObject Type="Embed" ProgID="Equation.DSMT4" ShapeID="_x0000_i1119" DrawAspect="Content" ObjectID="_1613452766" r:id="rId197"/>
              </w:object>
            </w:r>
          </w:p>
        </w:tc>
        <w:tc>
          <w:tcPr>
            <w:tcW w:w="2440" w:type="dxa"/>
          </w:tcPr>
          <w:p w14:paraId="2E71D10F" w14:textId="77777777" w:rsidR="0080331E" w:rsidRDefault="0018416F" w:rsidP="003B1F13">
            <w:pPr>
              <w:pStyle w:val="ListParagraph"/>
              <w:widowControl w:val="0"/>
              <w:numPr>
                <w:ilvl w:val="0"/>
                <w:numId w:val="34"/>
              </w:numPr>
              <w:spacing w:after="0"/>
              <w:ind w:left="360"/>
            </w:pPr>
            <w:r w:rsidRPr="0018416F">
              <w:rPr>
                <w:position w:val="-6"/>
              </w:rPr>
              <w:object w:dxaOrig="1660" w:dyaOrig="279" w14:anchorId="07F753D5">
                <v:shape id="_x0000_i1120" type="#_x0000_t75" style="width:82.35pt;height:14.2pt" o:ole="">
                  <v:imagedata r:id="rId198" o:title=""/>
                </v:shape>
                <o:OLEObject Type="Embed" ProgID="Equation.DSMT4" ShapeID="_x0000_i1120" DrawAspect="Content" ObjectID="_1613452767" r:id="rId199"/>
              </w:object>
            </w:r>
          </w:p>
        </w:tc>
      </w:tr>
    </w:tbl>
    <w:p w14:paraId="1AD757DA" w14:textId="77777777" w:rsidR="00B364D7" w:rsidRPr="007F01F9" w:rsidRDefault="00B364D7" w:rsidP="00B364D7">
      <w:pPr>
        <w:tabs>
          <w:tab w:val="left" w:pos="360"/>
        </w:tabs>
        <w:spacing w:before="120" w:after="12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5251FC11" w14:textId="77777777" w:rsidR="00B364D7" w:rsidRDefault="0018416F" w:rsidP="00E4041D">
      <w:pPr>
        <w:pStyle w:val="ListParagraph"/>
        <w:numPr>
          <w:ilvl w:val="0"/>
          <w:numId w:val="4"/>
        </w:numPr>
        <w:spacing w:after="120"/>
      </w:pPr>
      <w:r w:rsidRPr="0018416F">
        <w:rPr>
          <w:position w:val="-6"/>
        </w:rPr>
        <w:object w:dxaOrig="1540" w:dyaOrig="279" w14:anchorId="3657C34F">
          <v:shape id="_x0000_i1121" type="#_x0000_t75" style="width:76.35pt;height:14.2pt" o:ole="">
            <v:imagedata r:id="rId200" o:title=""/>
          </v:shape>
          <o:OLEObject Type="Embed" ProgID="Equation.DSMT4" ShapeID="_x0000_i1121" DrawAspect="Content" ObjectID="_1613452768" r:id="rId201"/>
        </w:object>
      </w:r>
    </w:p>
    <w:p w14:paraId="2E400905" w14:textId="77777777" w:rsidR="00B364D7" w:rsidRDefault="0018416F" w:rsidP="00B364D7">
      <w:pPr>
        <w:ind w:left="1440"/>
        <w:rPr>
          <w:position w:val="-6"/>
        </w:rPr>
      </w:pPr>
      <w:r w:rsidRPr="0018416F">
        <w:rPr>
          <w:position w:val="-52"/>
        </w:rPr>
        <w:object w:dxaOrig="1080" w:dyaOrig="1120" w14:anchorId="5FEC78A0">
          <v:shape id="_x0000_i1122" type="#_x0000_t75" style="width:54pt;height:55.65pt" o:ole="">
            <v:imagedata r:id="rId202" o:title=""/>
          </v:shape>
          <o:OLEObject Type="Embed" ProgID="Equation.DSMT4" ShapeID="_x0000_i1122" DrawAspect="Content" ObjectID="_1613452769" r:id="rId203"/>
        </w:object>
      </w:r>
    </w:p>
    <w:p w14:paraId="69A6CD6B" w14:textId="77777777" w:rsidR="00B364D7" w:rsidRDefault="0018416F" w:rsidP="002D6A58">
      <w:pPr>
        <w:spacing w:line="360" w:lineRule="auto"/>
        <w:ind w:left="1440"/>
      </w:pPr>
      <w:r w:rsidRPr="0018416F">
        <w:rPr>
          <w:position w:val="-10"/>
        </w:rPr>
        <w:object w:dxaOrig="1620" w:dyaOrig="340" w14:anchorId="0DDC848B">
          <v:shape id="_x0000_i1123" type="#_x0000_t75" style="width:81.25pt;height:17.45pt" o:ole="">
            <v:imagedata r:id="rId204" o:title=""/>
          </v:shape>
          <o:OLEObject Type="Embed" ProgID="Equation.DSMT4" ShapeID="_x0000_i1123" DrawAspect="Content" ObjectID="_1613452770" r:id="rId205"/>
        </w:object>
      </w:r>
      <w:r w:rsidR="00E42628">
        <w:tab/>
      </w:r>
      <w:r w:rsidRPr="0018416F">
        <w:rPr>
          <w:position w:val="-16"/>
        </w:rPr>
        <w:object w:dxaOrig="980" w:dyaOrig="440" w14:anchorId="5FD589FB">
          <v:shape id="_x0000_i1124" type="#_x0000_t75" style="width:48.55pt;height:21.8pt" o:ole="">
            <v:imagedata r:id="rId206" o:title=""/>
          </v:shape>
          <o:OLEObject Type="Embed" ProgID="Equation.DSMT4" ShapeID="_x0000_i1124" DrawAspect="Content" ObjectID="_1613452771" r:id="rId207"/>
        </w:object>
      </w:r>
    </w:p>
    <w:p w14:paraId="3F238273" w14:textId="77777777" w:rsidR="00B364D7" w:rsidRDefault="0018416F" w:rsidP="00E4041D">
      <w:pPr>
        <w:pStyle w:val="ListParagraph"/>
        <w:numPr>
          <w:ilvl w:val="0"/>
          <w:numId w:val="4"/>
        </w:numPr>
        <w:spacing w:after="120"/>
      </w:pPr>
      <w:r w:rsidRPr="0018416F">
        <w:rPr>
          <w:position w:val="-6"/>
        </w:rPr>
        <w:object w:dxaOrig="1240" w:dyaOrig="279" w14:anchorId="1E1B58F3">
          <v:shape id="_x0000_i1125" type="#_x0000_t75" style="width:61.65pt;height:14.2pt" o:ole="">
            <v:imagedata r:id="rId208" o:title=""/>
          </v:shape>
          <o:OLEObject Type="Embed" ProgID="Equation.DSMT4" ShapeID="_x0000_i1125" DrawAspect="Content" ObjectID="_1613452772" r:id="rId209"/>
        </w:object>
      </w:r>
    </w:p>
    <w:p w14:paraId="505043ED" w14:textId="77777777" w:rsidR="00B364D7" w:rsidRDefault="0018416F" w:rsidP="00B364D7">
      <w:pPr>
        <w:ind w:left="1080"/>
      </w:pPr>
      <w:r w:rsidRPr="0018416F">
        <w:rPr>
          <w:position w:val="-52"/>
        </w:rPr>
        <w:object w:dxaOrig="1080" w:dyaOrig="1120" w14:anchorId="1A3011EF">
          <v:shape id="_x0000_i1126" type="#_x0000_t75" style="width:54pt;height:55.65pt" o:ole="">
            <v:imagedata r:id="rId210" o:title=""/>
          </v:shape>
          <o:OLEObject Type="Embed" ProgID="Equation.DSMT4" ShapeID="_x0000_i1126" DrawAspect="Content" ObjectID="_1613452773" r:id="rId211"/>
        </w:object>
      </w:r>
    </w:p>
    <w:p w14:paraId="324AC63F" w14:textId="77777777" w:rsidR="00B364D7" w:rsidRDefault="00B364D7" w:rsidP="00B364D7">
      <w:pPr>
        <w:ind w:left="360"/>
        <w:rPr>
          <w:position w:val="-6"/>
        </w:rPr>
      </w:pPr>
    </w:p>
    <w:p w14:paraId="79A42EFB" w14:textId="77777777" w:rsidR="00B364D7" w:rsidRPr="000D7B88" w:rsidRDefault="0018416F" w:rsidP="00E4041D">
      <w:pPr>
        <w:pStyle w:val="ListParagraph"/>
        <w:numPr>
          <w:ilvl w:val="0"/>
          <w:numId w:val="4"/>
        </w:numPr>
        <w:spacing w:after="0"/>
        <w:rPr>
          <w:position w:val="-6"/>
        </w:rPr>
      </w:pPr>
      <w:r w:rsidRPr="0018416F">
        <w:rPr>
          <w:position w:val="-6"/>
        </w:rPr>
        <w:object w:dxaOrig="1700" w:dyaOrig="279" w14:anchorId="412CC562">
          <v:shape id="_x0000_i1127" type="#_x0000_t75" style="width:84.55pt;height:14.2pt" o:ole="">
            <v:imagedata r:id="rId212" o:title=""/>
          </v:shape>
          <o:OLEObject Type="Embed" ProgID="Equation.DSMT4" ShapeID="_x0000_i1127" DrawAspect="Content" ObjectID="_1613452774" r:id="rId213"/>
        </w:object>
      </w:r>
    </w:p>
    <w:p w14:paraId="2AAB5A0E" w14:textId="77777777" w:rsidR="00B364D7" w:rsidRPr="00EA2D69" w:rsidRDefault="0018416F" w:rsidP="002D6A58">
      <w:pPr>
        <w:spacing w:line="360" w:lineRule="auto"/>
        <w:ind w:left="1080"/>
      </w:pPr>
      <w:r w:rsidRPr="0018416F">
        <w:rPr>
          <w:position w:val="-52"/>
        </w:rPr>
        <w:object w:dxaOrig="3820" w:dyaOrig="1120" w14:anchorId="6D9D05FC">
          <v:shape id="_x0000_i1128" type="#_x0000_t75" style="width:190.35pt;height:55.65pt" o:ole="">
            <v:imagedata r:id="rId214" o:title=""/>
          </v:shape>
          <o:OLEObject Type="Embed" ProgID="Equation.DSMT4" ShapeID="_x0000_i1128" DrawAspect="Content" ObjectID="_1613452775" r:id="rId215"/>
        </w:object>
      </w:r>
    </w:p>
    <w:p w14:paraId="0AAAA321" w14:textId="77777777" w:rsidR="00B364D7" w:rsidRPr="00C87C69" w:rsidRDefault="0018416F" w:rsidP="00E4041D">
      <w:pPr>
        <w:pStyle w:val="ListParagraph"/>
        <w:numPr>
          <w:ilvl w:val="0"/>
          <w:numId w:val="4"/>
        </w:numPr>
        <w:spacing w:after="0"/>
      </w:pPr>
      <w:r w:rsidRPr="0018416F">
        <w:rPr>
          <w:position w:val="-6"/>
        </w:rPr>
        <w:object w:dxaOrig="1660" w:dyaOrig="279" w14:anchorId="3BFB7607">
          <v:shape id="_x0000_i1129" type="#_x0000_t75" style="width:82.35pt;height:14.2pt" o:ole="">
            <v:imagedata r:id="rId216" o:title=""/>
          </v:shape>
          <o:OLEObject Type="Embed" ProgID="Equation.DSMT4" ShapeID="_x0000_i1129" DrawAspect="Content" ObjectID="_1613452776" r:id="rId217"/>
        </w:object>
      </w:r>
    </w:p>
    <w:p w14:paraId="4F40ECDF" w14:textId="77777777" w:rsidR="00B364D7" w:rsidRDefault="0018416F" w:rsidP="00B364D7">
      <w:pPr>
        <w:ind w:left="720"/>
      </w:pPr>
      <w:r w:rsidRPr="0018416F">
        <w:rPr>
          <w:position w:val="-52"/>
        </w:rPr>
        <w:object w:dxaOrig="1020" w:dyaOrig="1120" w14:anchorId="38EBD085">
          <v:shape id="_x0000_i1130" type="#_x0000_t75" style="width:51.25pt;height:55.65pt" o:ole="">
            <v:imagedata r:id="rId218" o:title=""/>
          </v:shape>
          <o:OLEObject Type="Embed" ProgID="Equation.DSMT4" ShapeID="_x0000_i1130" DrawAspect="Content" ObjectID="_1613452777" r:id="rId219"/>
        </w:object>
      </w:r>
    </w:p>
    <w:p w14:paraId="08CC1695" w14:textId="77777777" w:rsidR="00B364D7" w:rsidRDefault="00B364D7" w:rsidP="00B364D7">
      <w:pPr>
        <w:spacing w:after="120"/>
      </w:pPr>
    </w:p>
    <w:p w14:paraId="188B175E" w14:textId="77777777" w:rsidR="00B364D7" w:rsidRDefault="00B364D7" w:rsidP="0053095A"/>
    <w:p w14:paraId="2B0C1E55" w14:textId="77777777" w:rsidR="00B364D7" w:rsidRPr="00CA04C9" w:rsidRDefault="00B364D7" w:rsidP="00B364D7">
      <w:pPr>
        <w:tabs>
          <w:tab w:val="left" w:pos="360"/>
        </w:tabs>
        <w:spacing w:after="120"/>
        <w:rPr>
          <w:b/>
          <w:i/>
          <w:sz w:val="28"/>
          <w:szCs w:val="26"/>
        </w:rPr>
      </w:pPr>
      <w:r w:rsidRPr="00CA04C9">
        <w:rPr>
          <w:b/>
          <w:i/>
          <w:sz w:val="28"/>
          <w:szCs w:val="26"/>
        </w:rPr>
        <w:t>Exercise</w:t>
      </w:r>
    </w:p>
    <w:p w14:paraId="0AF46AAA" w14:textId="77777777" w:rsidR="00B364D7" w:rsidRDefault="00B364D7" w:rsidP="00E42628">
      <w:pPr>
        <w:tabs>
          <w:tab w:val="left" w:pos="360"/>
          <w:tab w:val="left" w:pos="720"/>
        </w:tabs>
        <w:spacing w:line="360" w:lineRule="auto"/>
      </w:pPr>
      <w:r>
        <w:t>Find the angle of least possible positive measure</w:t>
      </w:r>
      <w:r w:rsidR="00E42628">
        <w:t xml:space="preserve"> coterminal with an angle of </w:t>
      </w:r>
    </w:p>
    <w:tbl>
      <w:tblPr>
        <w:tblStyle w:val="TableGrid"/>
        <w:tblW w:w="4000" w:type="pct"/>
        <w:tblInd w:w="54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24"/>
        <w:gridCol w:w="2745"/>
        <w:gridCol w:w="2710"/>
      </w:tblGrid>
      <w:tr w:rsidR="00E42628" w14:paraId="65B168FD" w14:textId="77777777" w:rsidTr="00E42628">
        <w:tc>
          <w:tcPr>
            <w:tcW w:w="3404" w:type="dxa"/>
          </w:tcPr>
          <w:p w14:paraId="5DACAFAE" w14:textId="77777777" w:rsidR="00E42628" w:rsidRDefault="00E42628" w:rsidP="003B1F13">
            <w:pPr>
              <w:pStyle w:val="ListParagraph"/>
              <w:widowControl w:val="0"/>
              <w:numPr>
                <w:ilvl w:val="0"/>
                <w:numId w:val="35"/>
              </w:numPr>
              <w:spacing w:after="0"/>
              <w:ind w:left="420"/>
            </w:pPr>
            <w:r>
              <w:sym w:font="Symbol" w:char="F02D"/>
            </w:r>
            <w:r>
              <w:t>75</w:t>
            </w:r>
            <w:r>
              <w:sym w:font="Symbol" w:char="F0B0"/>
            </w:r>
          </w:p>
        </w:tc>
        <w:tc>
          <w:tcPr>
            <w:tcW w:w="3405" w:type="dxa"/>
          </w:tcPr>
          <w:p w14:paraId="44DCA1B1" w14:textId="77777777" w:rsidR="00E42628" w:rsidRDefault="00E42628" w:rsidP="003B1F13">
            <w:pPr>
              <w:pStyle w:val="ListParagraph"/>
              <w:widowControl w:val="0"/>
              <w:numPr>
                <w:ilvl w:val="0"/>
                <w:numId w:val="35"/>
              </w:numPr>
              <w:spacing w:after="0"/>
              <w:ind w:left="369"/>
            </w:pPr>
            <w:r>
              <w:sym w:font="Symbol" w:char="F02D"/>
            </w:r>
            <w:r>
              <w:t>800</w:t>
            </w:r>
            <w:r>
              <w:sym w:font="Symbol" w:char="F0B0"/>
            </w:r>
          </w:p>
        </w:tc>
        <w:tc>
          <w:tcPr>
            <w:tcW w:w="3405" w:type="dxa"/>
          </w:tcPr>
          <w:p w14:paraId="5F33EA53" w14:textId="77777777" w:rsidR="00E42628" w:rsidRDefault="00E42628" w:rsidP="003B1F13">
            <w:pPr>
              <w:pStyle w:val="ListParagraph"/>
              <w:widowControl w:val="0"/>
              <w:numPr>
                <w:ilvl w:val="0"/>
                <w:numId w:val="35"/>
              </w:numPr>
              <w:spacing w:after="0"/>
              <w:ind w:left="380"/>
            </w:pPr>
            <w:r>
              <w:t>270</w:t>
            </w:r>
            <w:r>
              <w:sym w:font="Symbol" w:char="F0B0"/>
            </w:r>
          </w:p>
        </w:tc>
      </w:tr>
    </w:tbl>
    <w:p w14:paraId="62158EE5" w14:textId="77777777" w:rsidR="00B364D7" w:rsidRPr="007F01F9" w:rsidRDefault="00B364D7" w:rsidP="00B364D7">
      <w:pPr>
        <w:tabs>
          <w:tab w:val="left" w:pos="360"/>
        </w:tabs>
        <w:spacing w:before="120" w:after="12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7017D0FD" w14:textId="77777777" w:rsidR="00E42628" w:rsidRDefault="002D6A58" w:rsidP="005114B4">
      <w:pPr>
        <w:pStyle w:val="ListParagraph"/>
        <w:numPr>
          <w:ilvl w:val="0"/>
          <w:numId w:val="36"/>
        </w:numPr>
        <w:spacing w:line="480" w:lineRule="auto"/>
      </w:pPr>
      <w:r w:rsidRPr="0018416F">
        <w:rPr>
          <w:position w:val="-10"/>
        </w:rPr>
        <w:object w:dxaOrig="1939" w:dyaOrig="340" w14:anchorId="49AB6053">
          <v:shape id="_x0000_i1131" type="#_x0000_t75" style="width:96.55pt;height:17.45pt" o:ole="">
            <v:imagedata r:id="rId220" o:title=""/>
          </v:shape>
          <o:OLEObject Type="Embed" ProgID="Equation.DSMT4" ShapeID="_x0000_i1131" DrawAspect="Content" ObjectID="_1613452778" r:id="rId221"/>
        </w:object>
      </w:r>
    </w:p>
    <w:p w14:paraId="5CB96608" w14:textId="77777777" w:rsidR="00E42628" w:rsidRDefault="002D6A58" w:rsidP="005114B4">
      <w:pPr>
        <w:pStyle w:val="ListParagraph"/>
        <w:numPr>
          <w:ilvl w:val="0"/>
          <w:numId w:val="36"/>
        </w:numPr>
        <w:spacing w:line="480" w:lineRule="auto"/>
      </w:pPr>
      <w:r w:rsidRPr="0018416F">
        <w:rPr>
          <w:position w:val="-14"/>
        </w:rPr>
        <w:object w:dxaOrig="2380" w:dyaOrig="400" w14:anchorId="4E9B1A1B">
          <v:shape id="_x0000_i1132" type="#_x0000_t75" style="width:119.45pt;height:19.65pt" o:ole="">
            <v:imagedata r:id="rId222" o:title=""/>
          </v:shape>
          <o:OLEObject Type="Embed" ProgID="Equation.DSMT4" ShapeID="_x0000_i1132" DrawAspect="Content" ObjectID="_1613452779" r:id="rId223"/>
        </w:object>
      </w:r>
    </w:p>
    <w:p w14:paraId="4F8C1EF1" w14:textId="77777777" w:rsidR="00B364D7" w:rsidRDefault="002D6A58" w:rsidP="003B1F13">
      <w:pPr>
        <w:pStyle w:val="ListParagraph"/>
        <w:numPr>
          <w:ilvl w:val="0"/>
          <w:numId w:val="36"/>
        </w:numPr>
        <w:spacing w:after="0"/>
      </w:pPr>
      <w:r w:rsidRPr="0018416F">
        <w:rPr>
          <w:position w:val="-10"/>
        </w:rPr>
        <w:object w:dxaOrig="2040" w:dyaOrig="340" w14:anchorId="2F45625D">
          <v:shape id="_x0000_i1133" type="#_x0000_t75" style="width:102pt;height:17.45pt" o:ole="">
            <v:imagedata r:id="rId224" o:title=""/>
          </v:shape>
          <o:OLEObject Type="Embed" ProgID="Equation.DSMT4" ShapeID="_x0000_i1133" DrawAspect="Content" ObjectID="_1613452780" r:id="rId225"/>
        </w:object>
      </w:r>
    </w:p>
    <w:p w14:paraId="4D8BDBD1" w14:textId="77777777" w:rsidR="002D6A58" w:rsidRDefault="002D6A58" w:rsidP="00B364D7">
      <w:r>
        <w:br w:type="page"/>
      </w:r>
    </w:p>
    <w:p w14:paraId="097CB9B8" w14:textId="77777777" w:rsidR="00B364D7" w:rsidRPr="00FF35E4" w:rsidRDefault="00B364D7" w:rsidP="00B364D7">
      <w:pPr>
        <w:tabs>
          <w:tab w:val="left" w:pos="360"/>
        </w:tabs>
        <w:spacing w:after="120"/>
        <w:rPr>
          <w:b/>
          <w:i/>
          <w:sz w:val="28"/>
          <w:szCs w:val="26"/>
        </w:rPr>
      </w:pPr>
      <w:r w:rsidRPr="00FF35E4">
        <w:rPr>
          <w:b/>
          <w:i/>
          <w:sz w:val="28"/>
          <w:szCs w:val="26"/>
        </w:rPr>
        <w:lastRenderedPageBreak/>
        <w:t>Exercise</w:t>
      </w:r>
    </w:p>
    <w:p w14:paraId="10ED84B0" w14:textId="77777777" w:rsidR="00B364D7" w:rsidRDefault="00B364D7" w:rsidP="00E42628">
      <w:pPr>
        <w:tabs>
          <w:tab w:val="left" w:pos="360"/>
          <w:tab w:val="left" w:pos="720"/>
        </w:tabs>
      </w:pPr>
      <w:r>
        <w:t xml:space="preserve">A vertical rise of the Forest Double chair lift 1,170 </w:t>
      </w:r>
      <w:r w:rsidRPr="00E42628">
        <w:rPr>
          <w:i/>
        </w:rPr>
        <w:t>feet</w:t>
      </w:r>
      <w:r>
        <w:t xml:space="preserve"> and the length of the chair lift as 5,570 </w:t>
      </w:r>
      <w:r w:rsidRPr="00E42628">
        <w:rPr>
          <w:i/>
        </w:rPr>
        <w:t>feet</w:t>
      </w:r>
      <w:r>
        <w:t>. To the nearest foot, find the horizontal distance covered by a person riding this lift.</w:t>
      </w:r>
    </w:p>
    <w:p w14:paraId="03081A4D" w14:textId="77777777" w:rsidR="00B364D7" w:rsidRPr="003B45DE" w:rsidRDefault="00E42628" w:rsidP="00E42628">
      <w:pPr>
        <w:tabs>
          <w:tab w:val="left" w:pos="360"/>
        </w:tabs>
        <w:spacing w:before="120" w:after="120"/>
        <w:rPr>
          <w:b/>
          <w:i/>
          <w:color w:val="FF0000"/>
          <w:u w:val="single"/>
        </w:rPr>
      </w:pPr>
      <w:r>
        <w:rPr>
          <w:i/>
          <w:noProof/>
          <w:sz w:val="22"/>
          <w:u w:val="single"/>
        </w:rPr>
        <mc:AlternateContent>
          <mc:Choice Requires="wpg">
            <w:drawing>
              <wp:anchor distT="0" distB="0" distL="114300" distR="114300" simplePos="0" relativeHeight="251708416" behindDoc="0" locked="0" layoutInCell="1" allowOverlap="1" wp14:anchorId="13DB5A7C" wp14:editId="612B1293">
                <wp:simplePos x="0" y="0"/>
                <wp:positionH relativeFrom="column">
                  <wp:posOffset>4008120</wp:posOffset>
                </wp:positionH>
                <wp:positionV relativeFrom="paragraph">
                  <wp:posOffset>89847</wp:posOffset>
                </wp:positionV>
                <wp:extent cx="2240280" cy="1262380"/>
                <wp:effectExtent l="0" t="3810" r="0" b="635"/>
                <wp:wrapNone/>
                <wp:docPr id="19477" name="Group 40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40280" cy="1262380"/>
                          <a:chOff x="7320" y="8602"/>
                          <a:chExt cx="3528" cy="1988"/>
                        </a:xfrm>
                      </wpg:grpSpPr>
                      <wps:wsp>
                        <wps:cNvPr id="19478" name="AutoShape 4097"/>
                        <wps:cNvSpPr>
                          <a:spLocks noChangeArrowheads="1"/>
                        </wps:cNvSpPr>
                        <wps:spPr bwMode="auto">
                          <a:xfrm flipH="1">
                            <a:off x="7728" y="8938"/>
                            <a:ext cx="2352" cy="1224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479" name="Text Box 4098"/>
                        <wps:cNvSpPr txBox="1">
                          <a:spLocks noChangeArrowheads="1"/>
                        </wps:cNvSpPr>
                        <wps:spPr bwMode="auto">
                          <a:xfrm>
                            <a:off x="7320" y="10126"/>
                            <a:ext cx="468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2CC781E" w14:textId="77777777" w:rsidR="009F296E" w:rsidRPr="003C17D6" w:rsidRDefault="009F296E" w:rsidP="00B364D7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480" name="Text Box 4099"/>
                        <wps:cNvSpPr txBox="1">
                          <a:spLocks noChangeArrowheads="1"/>
                        </wps:cNvSpPr>
                        <wps:spPr bwMode="auto">
                          <a:xfrm>
                            <a:off x="9984" y="8602"/>
                            <a:ext cx="468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3F00598" w14:textId="77777777" w:rsidR="009F296E" w:rsidRPr="003C17D6" w:rsidRDefault="009F296E" w:rsidP="00B364D7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481" name="Text Box 4100"/>
                        <wps:cNvSpPr txBox="1">
                          <a:spLocks noChangeArrowheads="1"/>
                        </wps:cNvSpPr>
                        <wps:spPr bwMode="auto">
                          <a:xfrm>
                            <a:off x="9852" y="10182"/>
                            <a:ext cx="468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FD04E68" w14:textId="77777777" w:rsidR="009F296E" w:rsidRPr="003C17D6" w:rsidRDefault="009F296E" w:rsidP="00B364D7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482" name="Text Box 4101"/>
                        <wps:cNvSpPr txBox="1">
                          <a:spLocks noChangeArrowheads="1"/>
                        </wps:cNvSpPr>
                        <wps:spPr bwMode="auto">
                          <a:xfrm>
                            <a:off x="10044" y="9440"/>
                            <a:ext cx="804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40D6B50" w14:textId="77777777" w:rsidR="009F296E" w:rsidRPr="008436EB" w:rsidRDefault="009F296E" w:rsidP="00B364D7">
                              <w:r w:rsidRPr="008436EB">
                                <w:t>117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483" name="Text Box 4102"/>
                        <wps:cNvSpPr txBox="1">
                          <a:spLocks noChangeArrowheads="1"/>
                        </wps:cNvSpPr>
                        <wps:spPr bwMode="auto">
                          <a:xfrm>
                            <a:off x="8202" y="9178"/>
                            <a:ext cx="876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D114125" w14:textId="77777777" w:rsidR="009F296E" w:rsidRPr="008436EB" w:rsidRDefault="009F296E" w:rsidP="00B364D7">
                              <w:r w:rsidRPr="008436EB">
                                <w:t>557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484" name="Text Box 4103"/>
                        <wps:cNvSpPr txBox="1">
                          <a:spLocks noChangeArrowheads="1"/>
                        </wps:cNvSpPr>
                        <wps:spPr bwMode="auto">
                          <a:xfrm>
                            <a:off x="8820" y="10182"/>
                            <a:ext cx="384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8CC2728" w14:textId="77777777" w:rsidR="009F296E" w:rsidRPr="003C17D6" w:rsidRDefault="009F296E" w:rsidP="00B364D7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485" name="Rectangle 4104"/>
                        <wps:cNvSpPr>
                          <a:spLocks noChangeArrowheads="1"/>
                        </wps:cNvSpPr>
                        <wps:spPr bwMode="auto">
                          <a:xfrm>
                            <a:off x="9936" y="10020"/>
                            <a:ext cx="144" cy="147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5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13DB5A7C" id="Group 4096" o:spid="_x0000_s1026" style="position:absolute;margin-left:315.6pt;margin-top:7.05pt;width:176.4pt;height:99.4pt;z-index:251708416" coordorigin="7320,8602" coordsize="3528,19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"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AutoShape 4097" o:spid="_x0000_s1027" type="#_x0000_t6" style="position:absolute;left:7728;top:8938;width:2352;height:1224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" strokeweight="1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098" o:spid="_x0000_s1028" type="#_x0000_t202" style="position:absolute;left:7320;top:10126;width:468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" filled="f" stroked="f">
                  <v:textbox>
                    <w:txbxContent>
                      <w:p w14:paraId="52CC781E" w14:textId="77777777" w:rsidR="009F296E" w:rsidRPr="003C17D6" w:rsidRDefault="009F296E" w:rsidP="00B364D7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Text Box 4099" o:spid="_x0000_s1029" type="#_x0000_t202" style="position:absolute;left:9984;top:8602;width:468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" filled="f" stroked="f">
                  <v:textbox>
                    <w:txbxContent>
                      <w:p w14:paraId="03F00598" w14:textId="77777777" w:rsidR="009F296E" w:rsidRPr="003C17D6" w:rsidRDefault="009F296E" w:rsidP="00B364D7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Text Box 4100" o:spid="_x0000_s1030" type="#_x0000_t202" style="position:absolute;left:9852;top:10182;width:468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" filled="f" stroked="f">
                  <v:textbox>
                    <w:txbxContent>
                      <w:p w14:paraId="3FD04E68" w14:textId="77777777" w:rsidR="009F296E" w:rsidRPr="003C17D6" w:rsidRDefault="009F296E" w:rsidP="00B364D7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C</w:t>
                        </w:r>
                      </w:p>
                    </w:txbxContent>
                  </v:textbox>
                </v:shape>
                <v:shape id="Text Box 4101" o:spid="_x0000_s1031" type="#_x0000_t202" style="position:absolute;left:10044;top:9440;width:804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" filled="f" stroked="f">
                  <v:textbox>
                    <w:txbxContent>
                      <w:p w14:paraId="440D6B50" w14:textId="77777777" w:rsidR="009F296E" w:rsidRPr="008436EB" w:rsidRDefault="009F296E" w:rsidP="00B364D7">
                        <w:r w:rsidRPr="008436EB">
                          <w:t>1170</w:t>
                        </w:r>
                      </w:p>
                    </w:txbxContent>
                  </v:textbox>
                </v:shape>
                <v:shape id="Text Box 4102" o:spid="_x0000_s1032" type="#_x0000_t202" style="position:absolute;left:8202;top:9178;width:876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" filled="f" stroked="f">
                  <v:textbox>
                    <w:txbxContent>
                      <w:p w14:paraId="4D114125" w14:textId="77777777" w:rsidR="009F296E" w:rsidRPr="008436EB" w:rsidRDefault="009F296E" w:rsidP="00B364D7">
                        <w:r w:rsidRPr="008436EB">
                          <w:t>5570</w:t>
                        </w:r>
                      </w:p>
                    </w:txbxContent>
                  </v:textbox>
                </v:shape>
                <v:shape id="Text Box 4103" o:spid="_x0000_s1033" type="#_x0000_t202" style="position:absolute;left:8820;top:10182;width:384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" filled="f" stroked="f">
                  <v:textbox>
                    <w:txbxContent>
                      <w:p w14:paraId="68CC2728" w14:textId="77777777" w:rsidR="009F296E" w:rsidRPr="003C17D6" w:rsidRDefault="009F296E" w:rsidP="00B364D7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rect id="Rectangle 4104" o:spid="_x0000_s1034" style="position:absolute;left:9936;top:10020;width:144;height:1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" fillcolor="#7f7f7f [1612]"/>
              </v:group>
            </w:pict>
          </mc:Fallback>
        </mc:AlternateContent>
      </w:r>
      <w:r w:rsidR="00B364D7" w:rsidRPr="007F01F9">
        <w:rPr>
          <w:b/>
          <w:i/>
          <w:color w:val="FF0000"/>
          <w:u w:val="single"/>
        </w:rPr>
        <w:t>Solution</w:t>
      </w:r>
    </w:p>
    <w:p w14:paraId="68E59E96" w14:textId="77777777" w:rsidR="00B364D7" w:rsidRDefault="00B364D7" w:rsidP="00625F0D">
      <w:pPr>
        <w:tabs>
          <w:tab w:val="left" w:pos="360"/>
        </w:tabs>
        <w:spacing w:after="60"/>
      </w:pPr>
      <w:r>
        <w:tab/>
      </w:r>
      <w:r w:rsidR="0018416F" w:rsidRPr="0018416F">
        <w:rPr>
          <w:position w:val="-6"/>
        </w:rPr>
        <w:object w:dxaOrig="1980" w:dyaOrig="380" w14:anchorId="4C746ED6">
          <v:shape id="_x0000_i1134" type="#_x0000_t75" style="width:99.25pt;height:18.55pt" o:ole="">
            <v:imagedata r:id="rId226" o:title=""/>
          </v:shape>
          <o:OLEObject Type="Embed" ProgID="Equation.DSMT4" ShapeID="_x0000_i1134" DrawAspect="Content" ObjectID="_1613452781" r:id="rId227"/>
        </w:object>
      </w:r>
    </w:p>
    <w:p w14:paraId="4C01DD8D" w14:textId="77777777" w:rsidR="00B364D7" w:rsidRDefault="00B364D7" w:rsidP="00625F0D">
      <w:pPr>
        <w:tabs>
          <w:tab w:val="left" w:pos="360"/>
        </w:tabs>
        <w:spacing w:after="60"/>
      </w:pPr>
      <w:r>
        <w:tab/>
      </w:r>
      <w:r w:rsidR="0018416F" w:rsidRPr="0018416F">
        <w:rPr>
          <w:position w:val="-6"/>
        </w:rPr>
        <w:object w:dxaOrig="1980" w:dyaOrig="380" w14:anchorId="29CCF4FD">
          <v:shape id="_x0000_i1135" type="#_x0000_t75" style="width:99.25pt;height:18.55pt" o:ole="">
            <v:imagedata r:id="rId228" o:title=""/>
          </v:shape>
          <o:OLEObject Type="Embed" ProgID="Equation.DSMT4" ShapeID="_x0000_i1135" DrawAspect="Content" ObjectID="_1613452782" r:id="rId229"/>
        </w:object>
      </w:r>
    </w:p>
    <w:p w14:paraId="7E9D3AC4" w14:textId="77777777" w:rsidR="00B364D7" w:rsidRDefault="00B364D7" w:rsidP="00625F0D">
      <w:pPr>
        <w:tabs>
          <w:tab w:val="left" w:pos="360"/>
        </w:tabs>
        <w:spacing w:after="120"/>
      </w:pPr>
      <w:r>
        <w:tab/>
      </w:r>
      <w:r w:rsidR="0018416F" w:rsidRPr="0018416F">
        <w:rPr>
          <w:position w:val="-8"/>
        </w:rPr>
        <w:object w:dxaOrig="2040" w:dyaOrig="460" w14:anchorId="36DF614E">
          <v:shape id="_x0000_i1136" type="#_x0000_t75" style="width:102pt;height:23.45pt" o:ole="">
            <v:imagedata r:id="rId230" o:title=""/>
          </v:shape>
          <o:OLEObject Type="Embed" ProgID="Equation.DSMT4" ShapeID="_x0000_i1136" DrawAspect="Content" ObjectID="_1613452783" r:id="rId231"/>
        </w:object>
      </w:r>
    </w:p>
    <w:p w14:paraId="70E47B85" w14:textId="77777777" w:rsidR="00B364D7" w:rsidRDefault="00B364D7" w:rsidP="00625F0D">
      <w:pPr>
        <w:tabs>
          <w:tab w:val="left" w:pos="360"/>
        </w:tabs>
      </w:pPr>
      <w:r>
        <w:tab/>
      </w:r>
      <w:r w:rsidR="00625F0D" w:rsidRPr="0018416F">
        <w:rPr>
          <w:position w:val="-16"/>
        </w:rPr>
        <w:object w:dxaOrig="1719" w:dyaOrig="400" w14:anchorId="32A4CD8C">
          <v:shape id="_x0000_i1137" type="#_x0000_t75" style="width:86.2pt;height:19.65pt" o:ole="">
            <v:imagedata r:id="rId232" o:title=""/>
          </v:shape>
          <o:OLEObject Type="Embed" ProgID="Equation.DSMT4" ShapeID="_x0000_i1137" DrawAspect="Content" ObjectID="_1613452784" r:id="rId233"/>
        </w:object>
      </w:r>
    </w:p>
    <w:p w14:paraId="08638326" w14:textId="77777777" w:rsidR="00C8278D" w:rsidRDefault="00C8278D" w:rsidP="00C8278D"/>
    <w:p w14:paraId="6CAAF695" w14:textId="77777777" w:rsidR="00C8278D" w:rsidRDefault="00C8278D" w:rsidP="00C8278D"/>
    <w:p w14:paraId="75C2B1A7" w14:textId="77777777" w:rsidR="00B364D7" w:rsidRPr="00FF35E4" w:rsidRDefault="00B364D7" w:rsidP="00B364D7">
      <w:pPr>
        <w:tabs>
          <w:tab w:val="left" w:pos="360"/>
        </w:tabs>
        <w:spacing w:after="120"/>
        <w:rPr>
          <w:b/>
          <w:i/>
          <w:sz w:val="28"/>
          <w:szCs w:val="26"/>
        </w:rPr>
      </w:pPr>
      <w:r w:rsidRPr="00FF35E4">
        <w:rPr>
          <w:b/>
          <w:i/>
          <w:sz w:val="28"/>
          <w:szCs w:val="26"/>
        </w:rPr>
        <w:t>Exercise</w:t>
      </w:r>
    </w:p>
    <w:p w14:paraId="492659DD" w14:textId="77777777" w:rsidR="00B364D7" w:rsidRDefault="00B364D7" w:rsidP="00B364D7">
      <w:r>
        <w:t xml:space="preserve">A tire is rotating 600 times per minute. Through how many degrees does a point of the edge of the tire move in </w:t>
      </w:r>
      <w:r w:rsidR="0018416F" w:rsidRPr="0018416F">
        <w:rPr>
          <w:position w:val="-18"/>
        </w:rPr>
        <w:object w:dxaOrig="220" w:dyaOrig="480" w14:anchorId="776E3006">
          <v:shape id="_x0000_i1138" type="#_x0000_t75" style="width:10.35pt;height:24pt" o:ole="">
            <v:imagedata r:id="rId234" o:title=""/>
          </v:shape>
          <o:OLEObject Type="Embed" ProgID="Equation.DSMT4" ShapeID="_x0000_i1138" DrawAspect="Content" ObjectID="_1613452785" r:id="rId235"/>
        </w:object>
      </w:r>
      <w:r>
        <w:t xml:space="preserve"> </w:t>
      </w:r>
      <w:r w:rsidRPr="00625F0D">
        <w:rPr>
          <w:i/>
        </w:rPr>
        <w:t>second</w:t>
      </w:r>
      <w:r>
        <w:t>?</w:t>
      </w:r>
    </w:p>
    <w:p w14:paraId="5F525969" w14:textId="77777777" w:rsidR="00B364D7" w:rsidRPr="007F01F9" w:rsidRDefault="00B364D7" w:rsidP="009F79A6">
      <w:pPr>
        <w:tabs>
          <w:tab w:val="left" w:pos="360"/>
        </w:tabs>
        <w:spacing w:before="120" w:line="36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753D0116" w14:textId="77777777" w:rsidR="00B364D7" w:rsidRDefault="00625F0D" w:rsidP="00B364D7">
      <w:pPr>
        <w:ind w:left="360"/>
      </w:pPr>
      <w:r w:rsidRPr="0018416F">
        <w:rPr>
          <w:position w:val="-20"/>
        </w:rPr>
        <w:object w:dxaOrig="4180" w:dyaOrig="520" w14:anchorId="593550E9">
          <v:shape id="_x0000_i1139" type="#_x0000_t75" style="width:208.35pt;height:25.65pt" o:ole="">
            <v:imagedata r:id="rId236" o:title=""/>
          </v:shape>
          <o:OLEObject Type="Embed" ProgID="Equation.DSMT4" ShapeID="_x0000_i1139" DrawAspect="Content" ObjectID="_1613452786" r:id="rId237"/>
        </w:object>
      </w:r>
    </w:p>
    <w:p w14:paraId="405F9111" w14:textId="77777777" w:rsidR="00B364D7" w:rsidRDefault="00B364D7" w:rsidP="00B364D7"/>
    <w:p w14:paraId="2D4D1E8E" w14:textId="77777777" w:rsidR="00DB0526" w:rsidRDefault="00DB0526" w:rsidP="00B364D7"/>
    <w:p w14:paraId="0299FE36" w14:textId="77777777" w:rsidR="00B364D7" w:rsidRPr="00FF35E4" w:rsidRDefault="00B364D7" w:rsidP="00B364D7">
      <w:pPr>
        <w:tabs>
          <w:tab w:val="left" w:pos="360"/>
        </w:tabs>
        <w:spacing w:after="120"/>
        <w:rPr>
          <w:b/>
          <w:i/>
          <w:sz w:val="28"/>
          <w:szCs w:val="26"/>
        </w:rPr>
      </w:pPr>
      <w:r w:rsidRPr="00FF35E4">
        <w:rPr>
          <w:b/>
          <w:i/>
          <w:sz w:val="28"/>
          <w:szCs w:val="26"/>
        </w:rPr>
        <w:t>Exercise</w:t>
      </w:r>
    </w:p>
    <w:p w14:paraId="68BA222D" w14:textId="77777777" w:rsidR="00B364D7" w:rsidRDefault="00B364D7" w:rsidP="00B364D7">
      <w:r>
        <w:t xml:space="preserve">A windmill makes 90 </w:t>
      </w:r>
      <w:r w:rsidRPr="003A5791">
        <w:rPr>
          <w:i/>
        </w:rPr>
        <w:t>revolutions</w:t>
      </w:r>
      <w:r>
        <w:t xml:space="preserve"> per </w:t>
      </w:r>
      <w:r w:rsidRPr="003A5791">
        <w:rPr>
          <w:i/>
        </w:rPr>
        <w:t>minute</w:t>
      </w:r>
      <w:r>
        <w:t xml:space="preserve">. How many revolutions does it make per </w:t>
      </w:r>
      <w:r w:rsidRPr="003A5791">
        <w:rPr>
          <w:i/>
        </w:rPr>
        <w:t>second</w:t>
      </w:r>
      <w:r>
        <w:t>?</w:t>
      </w:r>
    </w:p>
    <w:p w14:paraId="47BDF9E8" w14:textId="77777777" w:rsidR="00B364D7" w:rsidRPr="007F01F9" w:rsidRDefault="00B364D7" w:rsidP="00B364D7">
      <w:pPr>
        <w:tabs>
          <w:tab w:val="left" w:pos="360"/>
        </w:tabs>
        <w:spacing w:before="120" w:after="12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5E2916CA" w14:textId="77777777" w:rsidR="00B364D7" w:rsidRDefault="003A5791" w:rsidP="00B364D7">
      <w:pPr>
        <w:ind w:left="360"/>
      </w:pPr>
      <w:r w:rsidRPr="0018416F">
        <w:rPr>
          <w:position w:val="-20"/>
        </w:rPr>
        <w:object w:dxaOrig="3080" w:dyaOrig="520" w14:anchorId="6D6DE8DD">
          <v:shape id="_x0000_i1140" type="#_x0000_t75" style="width:153.8pt;height:25.65pt" o:ole="">
            <v:imagedata r:id="rId238" o:title=""/>
          </v:shape>
          <o:OLEObject Type="Embed" ProgID="Equation.DSMT4" ShapeID="_x0000_i1140" DrawAspect="Content" ObjectID="_1613452787" r:id="rId239"/>
        </w:object>
      </w:r>
    </w:p>
    <w:p w14:paraId="695C3798" w14:textId="77777777" w:rsidR="00D242A1" w:rsidRDefault="00D242A1" w:rsidP="003A5791"/>
    <w:p w14:paraId="11CDB7DC" w14:textId="77777777" w:rsidR="00D242A1" w:rsidRDefault="00D242A1" w:rsidP="003A5791"/>
    <w:p w14:paraId="1C132D25" w14:textId="77777777" w:rsidR="001A61B9" w:rsidRPr="00CA04C9" w:rsidRDefault="001A61B9" w:rsidP="001A61B9">
      <w:pPr>
        <w:tabs>
          <w:tab w:val="left" w:pos="360"/>
        </w:tabs>
        <w:spacing w:after="120"/>
        <w:rPr>
          <w:b/>
          <w:i/>
          <w:sz w:val="28"/>
          <w:szCs w:val="26"/>
        </w:rPr>
      </w:pPr>
      <w:r w:rsidRPr="00CA04C9">
        <w:rPr>
          <w:b/>
          <w:i/>
          <w:sz w:val="28"/>
          <w:szCs w:val="26"/>
        </w:rPr>
        <w:t>Exercise</w:t>
      </w:r>
    </w:p>
    <w:p w14:paraId="26B79D17" w14:textId="77777777" w:rsidR="00872F97" w:rsidRDefault="00872F97" w:rsidP="00872F97">
      <w:pPr>
        <w:widowControl w:val="0"/>
        <w:spacing w:line="360" w:lineRule="auto"/>
      </w:pPr>
      <w:r>
        <w:t>Convert to radians</w:t>
      </w:r>
    </w:p>
    <w:tbl>
      <w:tblPr>
        <w:tblStyle w:val="TableGrid"/>
        <w:tblW w:w="4500" w:type="pct"/>
        <w:tblInd w:w="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41"/>
        <w:gridCol w:w="1840"/>
        <w:gridCol w:w="1840"/>
        <w:gridCol w:w="1840"/>
        <w:gridCol w:w="1841"/>
      </w:tblGrid>
      <w:tr w:rsidR="00872F97" w14:paraId="71BDA325" w14:textId="77777777" w:rsidTr="00872F97">
        <w:tc>
          <w:tcPr>
            <w:tcW w:w="1841" w:type="dxa"/>
            <w:hideMark/>
          </w:tcPr>
          <w:p w14:paraId="6D123B1E" w14:textId="77777777" w:rsidR="00872F97" w:rsidRDefault="0018416F" w:rsidP="003B1F13">
            <w:pPr>
              <w:pStyle w:val="ListParagraph"/>
              <w:widowControl w:val="0"/>
              <w:numPr>
                <w:ilvl w:val="0"/>
                <w:numId w:val="55"/>
              </w:numPr>
              <w:spacing w:after="0"/>
              <w:ind w:left="337"/>
            </w:pPr>
            <w:r w:rsidRPr="0018416F">
              <w:rPr>
                <w:position w:val="-6"/>
              </w:rPr>
              <w:object w:dxaOrig="960" w:dyaOrig="279" w14:anchorId="2C8B478B">
                <v:shape id="_x0000_i1141" type="#_x0000_t75" style="width:48pt;height:14.2pt" o:ole="">
                  <v:imagedata r:id="rId240" o:title=""/>
                </v:shape>
                <o:OLEObject Type="Embed" ProgID="Equation.DSMT4" ShapeID="_x0000_i1141" DrawAspect="Content" ObjectID="_1613452788" r:id="rId241"/>
              </w:object>
            </w:r>
          </w:p>
        </w:tc>
        <w:tc>
          <w:tcPr>
            <w:tcW w:w="1840" w:type="dxa"/>
            <w:hideMark/>
          </w:tcPr>
          <w:p w14:paraId="6F72DDD7" w14:textId="77777777" w:rsidR="00872F97" w:rsidRDefault="0018416F" w:rsidP="003B1F13">
            <w:pPr>
              <w:pStyle w:val="ListParagraph"/>
              <w:widowControl w:val="0"/>
              <w:numPr>
                <w:ilvl w:val="0"/>
                <w:numId w:val="55"/>
              </w:numPr>
              <w:spacing w:after="0"/>
              <w:ind w:left="240"/>
            </w:pPr>
            <w:r w:rsidRPr="0018416F">
              <w:rPr>
                <w:position w:val="-6"/>
              </w:rPr>
              <w:object w:dxaOrig="720" w:dyaOrig="279" w14:anchorId="764470A4">
                <v:shape id="_x0000_i1142" type="#_x0000_t75" style="width:36pt;height:14.2pt" o:ole="">
                  <v:imagedata r:id="rId242" o:title=""/>
                </v:shape>
                <o:OLEObject Type="Embed" ProgID="Equation.DSMT4" ShapeID="_x0000_i1142" DrawAspect="Content" ObjectID="_1613452789" r:id="rId243"/>
              </w:object>
            </w:r>
          </w:p>
        </w:tc>
        <w:tc>
          <w:tcPr>
            <w:tcW w:w="1840" w:type="dxa"/>
            <w:hideMark/>
          </w:tcPr>
          <w:p w14:paraId="24B56955" w14:textId="77777777" w:rsidR="00872F97" w:rsidRDefault="0018416F" w:rsidP="003B1F13">
            <w:pPr>
              <w:pStyle w:val="ListParagraph"/>
              <w:widowControl w:val="0"/>
              <w:numPr>
                <w:ilvl w:val="0"/>
                <w:numId w:val="55"/>
              </w:numPr>
              <w:spacing w:after="0"/>
              <w:ind w:left="294"/>
            </w:pPr>
            <w:r w:rsidRPr="0018416F">
              <w:rPr>
                <w:position w:val="-6"/>
              </w:rPr>
              <w:object w:dxaOrig="520" w:dyaOrig="279" w14:anchorId="3AA238EB">
                <v:shape id="_x0000_i1143" type="#_x0000_t75" style="width:25.65pt;height:14.2pt" o:ole="">
                  <v:imagedata r:id="rId244" o:title=""/>
                </v:shape>
                <o:OLEObject Type="Embed" ProgID="Equation.DSMT4" ShapeID="_x0000_i1143" DrawAspect="Content" ObjectID="_1613452790" r:id="rId245"/>
              </w:object>
            </w:r>
          </w:p>
        </w:tc>
        <w:tc>
          <w:tcPr>
            <w:tcW w:w="1840" w:type="dxa"/>
            <w:hideMark/>
          </w:tcPr>
          <w:p w14:paraId="5E96AED4" w14:textId="77777777" w:rsidR="00872F97" w:rsidRDefault="0018416F" w:rsidP="003B1F13">
            <w:pPr>
              <w:pStyle w:val="ListParagraph"/>
              <w:widowControl w:val="0"/>
              <w:numPr>
                <w:ilvl w:val="0"/>
                <w:numId w:val="55"/>
              </w:numPr>
              <w:spacing w:after="0"/>
              <w:ind w:left="368"/>
            </w:pPr>
            <w:r w:rsidRPr="0018416F">
              <w:rPr>
                <w:position w:val="-6"/>
              </w:rPr>
              <w:object w:dxaOrig="540" w:dyaOrig="279" w14:anchorId="7C6E543A">
                <v:shape id="_x0000_i1144" type="#_x0000_t75" style="width:27.25pt;height:14.2pt" o:ole="">
                  <v:imagedata r:id="rId246" o:title=""/>
                </v:shape>
                <o:OLEObject Type="Embed" ProgID="Equation.DSMT4" ShapeID="_x0000_i1144" DrawAspect="Content" ObjectID="_1613452791" r:id="rId247"/>
              </w:object>
            </w:r>
          </w:p>
        </w:tc>
        <w:tc>
          <w:tcPr>
            <w:tcW w:w="1841" w:type="dxa"/>
            <w:hideMark/>
          </w:tcPr>
          <w:p w14:paraId="55BDE9C2" w14:textId="77777777" w:rsidR="00872F97" w:rsidRDefault="0018416F" w:rsidP="003B1F13">
            <w:pPr>
              <w:pStyle w:val="ListParagraph"/>
              <w:widowControl w:val="0"/>
              <w:numPr>
                <w:ilvl w:val="0"/>
                <w:numId w:val="55"/>
              </w:numPr>
              <w:spacing w:after="0"/>
              <w:ind w:left="332"/>
              <w:rPr>
                <w:sz w:val="20"/>
              </w:rPr>
            </w:pPr>
            <w:r w:rsidRPr="0018416F">
              <w:rPr>
                <w:position w:val="-6"/>
              </w:rPr>
              <w:object w:dxaOrig="660" w:dyaOrig="279" w14:anchorId="2FA23280">
                <v:shape id="_x0000_i1145" type="#_x0000_t75" style="width:33.25pt;height:14.2pt" o:ole="">
                  <v:imagedata r:id="rId248" o:title=""/>
                </v:shape>
                <o:OLEObject Type="Embed" ProgID="Equation.DSMT4" ShapeID="_x0000_i1145" DrawAspect="Content" ObjectID="_1613452792" r:id="rId249"/>
              </w:object>
            </w:r>
          </w:p>
        </w:tc>
      </w:tr>
    </w:tbl>
    <w:p w14:paraId="1328C352" w14:textId="77777777" w:rsidR="001A61B9" w:rsidRDefault="001A61B9" w:rsidP="00872F97">
      <w:pPr>
        <w:tabs>
          <w:tab w:val="left" w:pos="360"/>
        </w:tabs>
        <w:spacing w:before="120" w:after="12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1DD9E474" w14:textId="77777777" w:rsidR="008726DE" w:rsidRDefault="008726DE" w:rsidP="008726DE">
      <w:pPr>
        <w:pStyle w:val="ListParagraph"/>
        <w:numPr>
          <w:ilvl w:val="0"/>
          <w:numId w:val="58"/>
        </w:numPr>
        <w:spacing w:after="0"/>
        <w:ind w:left="720"/>
      </w:pPr>
      <w:r w:rsidRPr="0018416F">
        <w:rPr>
          <w:position w:val="-18"/>
        </w:rPr>
        <w:object w:dxaOrig="2180" w:dyaOrig="480" w14:anchorId="7C783508">
          <v:shape id="_x0000_i1146" type="#_x0000_t75" style="width:108.55pt;height:24pt" o:ole="">
            <v:imagedata r:id="rId250" o:title=""/>
          </v:shape>
          <o:OLEObject Type="Embed" ProgID="Equation.DSMT4" ShapeID="_x0000_i1146" DrawAspect="Content" ObjectID="_1613452793" r:id="rId251"/>
        </w:object>
      </w:r>
    </w:p>
    <w:p w14:paraId="4B1DEA71" w14:textId="77777777" w:rsidR="008726DE" w:rsidRDefault="008726DE" w:rsidP="008726DE">
      <w:pPr>
        <w:tabs>
          <w:tab w:val="left" w:pos="1620"/>
        </w:tabs>
        <w:ind w:left="360"/>
      </w:pPr>
      <w:r>
        <w:tab/>
      </w:r>
      <w:r w:rsidRPr="0018416F">
        <w:rPr>
          <w:position w:val="-18"/>
        </w:rPr>
        <w:object w:dxaOrig="1180" w:dyaOrig="480" w14:anchorId="2A9780A0">
          <v:shape id="_x0000_i1147" type="#_x0000_t75" style="width:59.45pt;height:24pt" o:ole="">
            <v:imagedata r:id="rId252" o:title=""/>
          </v:shape>
          <o:OLEObject Type="Embed" ProgID="Equation.DSMT4" ShapeID="_x0000_i1147" DrawAspect="Content" ObjectID="_1613452794" r:id="rId253"/>
        </w:object>
      </w:r>
    </w:p>
    <w:p w14:paraId="55B7C2A6" w14:textId="77777777" w:rsidR="008726DE" w:rsidRDefault="008726DE" w:rsidP="008726DE">
      <w:pPr>
        <w:tabs>
          <w:tab w:val="left" w:pos="1620"/>
        </w:tabs>
        <w:spacing w:line="360" w:lineRule="auto"/>
        <w:ind w:left="360"/>
      </w:pPr>
      <w:r>
        <w:tab/>
      </w:r>
      <w:r w:rsidRPr="0018416F">
        <w:rPr>
          <w:position w:val="-22"/>
        </w:rPr>
        <w:object w:dxaOrig="1719" w:dyaOrig="639" w14:anchorId="112E3266">
          <v:shape id="_x0000_i1148" type="#_x0000_t75" style="width:86.2pt;height:32.2pt" o:ole="">
            <v:imagedata r:id="rId254" o:title=""/>
          </v:shape>
          <o:OLEObject Type="Embed" ProgID="Equation.DSMT4" ShapeID="_x0000_i1148" DrawAspect="Content" ObjectID="_1613452795" r:id="rId255"/>
        </w:object>
      </w:r>
    </w:p>
    <w:p w14:paraId="05B32CBB" w14:textId="77777777" w:rsidR="008726DE" w:rsidRPr="003A6C57" w:rsidRDefault="00F30B47" w:rsidP="008726DE">
      <w:pPr>
        <w:spacing w:line="360" w:lineRule="auto"/>
        <w:ind w:left="720"/>
      </w:pPr>
      <w:r w:rsidRPr="0018416F">
        <w:rPr>
          <w:position w:val="-24"/>
        </w:rPr>
        <w:object w:dxaOrig="3500" w:dyaOrig="560" w14:anchorId="34503657">
          <v:shape id="_x0000_i1149" type="#_x0000_t75" style="width:174pt;height:27.8pt" o:ole="">
            <v:imagedata r:id="rId256" o:title=""/>
          </v:shape>
          <o:OLEObject Type="Embed" ProgID="Equation.DSMT4" ShapeID="_x0000_i1149" DrawAspect="Content" ObjectID="_1613452796" r:id="rId257"/>
        </w:object>
      </w:r>
    </w:p>
    <w:p w14:paraId="45C7ADEB" w14:textId="77777777" w:rsidR="00F30B47" w:rsidRPr="0018416F" w:rsidRDefault="00F30B47" w:rsidP="00F30B47">
      <w:pPr>
        <w:pStyle w:val="ListParagraph"/>
        <w:numPr>
          <w:ilvl w:val="0"/>
          <w:numId w:val="58"/>
        </w:numPr>
        <w:ind w:left="720"/>
      </w:pPr>
      <w:r w:rsidRPr="00F30B47">
        <w:rPr>
          <w:position w:val="-22"/>
        </w:rPr>
        <w:object w:dxaOrig="2780" w:dyaOrig="560" w14:anchorId="044185CB">
          <v:shape id="_x0000_i1150" type="#_x0000_t75" style="width:138.55pt;height:27.8pt" o:ole="">
            <v:imagedata r:id="rId258" o:title=""/>
          </v:shape>
          <o:OLEObject Type="Embed" ProgID="Equation.DSMT4" ShapeID="_x0000_i1150" DrawAspect="Content" ObjectID="_1613452797" r:id="rId259"/>
        </w:object>
      </w:r>
    </w:p>
    <w:p w14:paraId="1867DBC0" w14:textId="77777777" w:rsidR="008726DE" w:rsidRDefault="00F30B47" w:rsidP="005114B4">
      <w:pPr>
        <w:pStyle w:val="ListParagraph"/>
        <w:tabs>
          <w:tab w:val="left" w:pos="1440"/>
        </w:tabs>
        <w:spacing w:line="480" w:lineRule="auto"/>
      </w:pPr>
      <w:r>
        <w:tab/>
      </w:r>
      <w:bookmarkStart w:id="1" w:name="MTBlankEqn"/>
      <w:r w:rsidRPr="00F30B47">
        <w:rPr>
          <w:position w:val="-10"/>
        </w:rPr>
        <w:object w:dxaOrig="1300" w:dyaOrig="340" w14:anchorId="60B67C95">
          <v:shape id="_x0000_i1151" type="#_x0000_t75" style="width:65.45pt;height:17.45pt" o:ole="">
            <v:imagedata r:id="rId260" o:title=""/>
          </v:shape>
          <o:OLEObject Type="Embed" ProgID="Equation.DSMT4" ShapeID="_x0000_i1151" DrawAspect="Content" ObjectID="_1613452798" r:id="rId261"/>
        </w:object>
      </w:r>
      <w:bookmarkEnd w:id="1"/>
    </w:p>
    <w:p w14:paraId="6366243F" w14:textId="77777777" w:rsidR="008726DE" w:rsidRDefault="00F30B47" w:rsidP="00F30B47">
      <w:pPr>
        <w:pStyle w:val="ListParagraph"/>
        <w:numPr>
          <w:ilvl w:val="0"/>
          <w:numId w:val="58"/>
        </w:numPr>
        <w:spacing w:after="0"/>
        <w:ind w:left="720"/>
      </w:pPr>
      <w:r w:rsidRPr="00F30B47">
        <w:rPr>
          <w:position w:val="-22"/>
        </w:rPr>
        <w:object w:dxaOrig="2299" w:dyaOrig="560" w14:anchorId="53D6570A">
          <v:shape id="_x0000_i1152" type="#_x0000_t75" style="width:114.55pt;height:27.8pt" o:ole="">
            <v:imagedata r:id="rId262" o:title=""/>
          </v:shape>
          <o:OLEObject Type="Embed" ProgID="Equation.DSMT4" ShapeID="_x0000_i1152" DrawAspect="Content" ObjectID="_1613452799" r:id="rId263"/>
        </w:object>
      </w:r>
    </w:p>
    <w:p w14:paraId="60897A5F" w14:textId="77777777" w:rsidR="00F30B47" w:rsidRDefault="00F30B47" w:rsidP="005114B4">
      <w:pPr>
        <w:tabs>
          <w:tab w:val="left" w:pos="1260"/>
        </w:tabs>
        <w:spacing w:line="480" w:lineRule="auto"/>
        <w:ind w:left="360"/>
      </w:pPr>
      <w:r>
        <w:tab/>
      </w:r>
      <w:r w:rsidRPr="00F30B47">
        <w:rPr>
          <w:position w:val="-26"/>
        </w:rPr>
        <w:object w:dxaOrig="1260" w:dyaOrig="580" w14:anchorId="60D5FE96">
          <v:shape id="_x0000_i1153" type="#_x0000_t75" style="width:63.25pt;height:29.45pt" o:ole="">
            <v:imagedata r:id="rId264" o:title=""/>
          </v:shape>
          <o:OLEObject Type="Embed" ProgID="Equation.DSMT4" ShapeID="_x0000_i1153" DrawAspect="Content" ObjectID="_1613452800" r:id="rId265"/>
        </w:object>
      </w:r>
    </w:p>
    <w:p w14:paraId="15288786" w14:textId="77777777" w:rsidR="008726DE" w:rsidRDefault="00F30B47" w:rsidP="00F30B47">
      <w:pPr>
        <w:pStyle w:val="ListParagraph"/>
        <w:numPr>
          <w:ilvl w:val="0"/>
          <w:numId w:val="58"/>
        </w:numPr>
        <w:spacing w:after="0" w:line="360" w:lineRule="auto"/>
        <w:ind w:left="720"/>
      </w:pPr>
      <w:r w:rsidRPr="00F30B47">
        <w:rPr>
          <w:position w:val="-22"/>
        </w:rPr>
        <w:object w:dxaOrig="2340" w:dyaOrig="560" w14:anchorId="0C94A62C">
          <v:shape id="_x0000_i1154" type="#_x0000_t75" style="width:117.25pt;height:27.8pt" o:ole="">
            <v:imagedata r:id="rId266" o:title=""/>
          </v:shape>
          <o:OLEObject Type="Embed" ProgID="Equation.DSMT4" ShapeID="_x0000_i1154" DrawAspect="Content" ObjectID="_1613452801" r:id="rId267"/>
        </w:object>
      </w:r>
    </w:p>
    <w:p w14:paraId="4EE3E091" w14:textId="77777777" w:rsidR="00F30B47" w:rsidRDefault="00F30B47" w:rsidP="005114B4">
      <w:pPr>
        <w:pStyle w:val="ListParagraph"/>
        <w:tabs>
          <w:tab w:val="left" w:pos="1260"/>
        </w:tabs>
        <w:spacing w:after="0" w:line="480" w:lineRule="auto"/>
      </w:pPr>
      <w:r>
        <w:tab/>
      </w:r>
      <w:r w:rsidRPr="00F30B47">
        <w:rPr>
          <w:position w:val="-26"/>
        </w:rPr>
        <w:object w:dxaOrig="1219" w:dyaOrig="580" w14:anchorId="3DB7AC1E">
          <v:shape id="_x0000_i1155" type="#_x0000_t75" style="width:60.55pt;height:29.45pt" o:ole="">
            <v:imagedata r:id="rId268" o:title=""/>
          </v:shape>
          <o:OLEObject Type="Embed" ProgID="Equation.DSMT4" ShapeID="_x0000_i1155" DrawAspect="Content" ObjectID="_1613452802" r:id="rId269"/>
        </w:object>
      </w:r>
    </w:p>
    <w:p w14:paraId="172B000E" w14:textId="77777777" w:rsidR="008726DE" w:rsidRDefault="00F30B47" w:rsidP="00F30B47">
      <w:pPr>
        <w:pStyle w:val="ListParagraph"/>
        <w:numPr>
          <w:ilvl w:val="0"/>
          <w:numId w:val="58"/>
        </w:numPr>
        <w:spacing w:after="0"/>
        <w:ind w:left="720"/>
      </w:pPr>
      <w:r w:rsidRPr="00F30B47">
        <w:rPr>
          <w:position w:val="-22"/>
        </w:rPr>
        <w:object w:dxaOrig="2580" w:dyaOrig="560" w14:anchorId="4A52D556">
          <v:shape id="_x0000_i1156" type="#_x0000_t75" style="width:129.25pt;height:27.8pt" o:ole="">
            <v:imagedata r:id="rId270" o:title=""/>
          </v:shape>
          <o:OLEObject Type="Embed" ProgID="Equation.DSMT4" ShapeID="_x0000_i1156" DrawAspect="Content" ObjectID="_1613452803" r:id="rId271"/>
        </w:object>
      </w:r>
    </w:p>
    <w:p w14:paraId="67ADE9B5" w14:textId="77777777" w:rsidR="00F30B47" w:rsidRDefault="00F30B47" w:rsidP="00F30B47">
      <w:pPr>
        <w:pStyle w:val="ListParagraph"/>
        <w:tabs>
          <w:tab w:val="left" w:pos="1260"/>
        </w:tabs>
        <w:spacing w:after="0" w:line="240" w:lineRule="auto"/>
      </w:pPr>
      <w:r>
        <w:tab/>
      </w:r>
      <w:r w:rsidRPr="00F30B47">
        <w:rPr>
          <w:position w:val="-26"/>
        </w:rPr>
        <w:object w:dxaOrig="1340" w:dyaOrig="580" w14:anchorId="66CF274C">
          <v:shape id="_x0000_i1157" type="#_x0000_t75" style="width:66.55pt;height:29.45pt" o:ole="">
            <v:imagedata r:id="rId272" o:title=""/>
          </v:shape>
          <o:OLEObject Type="Embed" ProgID="Equation.DSMT4" ShapeID="_x0000_i1157" DrawAspect="Content" ObjectID="_1613452804" r:id="rId273"/>
        </w:object>
      </w:r>
    </w:p>
    <w:p w14:paraId="15EBAFAE" w14:textId="77777777" w:rsidR="001A61B9" w:rsidRDefault="001A61B9" w:rsidP="00F30B47"/>
    <w:p w14:paraId="0DBF6168" w14:textId="77777777" w:rsidR="00E41032" w:rsidRDefault="00E41032" w:rsidP="00F30B47"/>
    <w:p w14:paraId="0208994B" w14:textId="77777777" w:rsidR="001A61B9" w:rsidRPr="00CA04C9" w:rsidRDefault="001A61B9" w:rsidP="001A61B9">
      <w:pPr>
        <w:tabs>
          <w:tab w:val="left" w:pos="360"/>
        </w:tabs>
        <w:spacing w:after="120"/>
        <w:rPr>
          <w:b/>
          <w:i/>
          <w:sz w:val="28"/>
          <w:szCs w:val="26"/>
        </w:rPr>
      </w:pPr>
      <w:r w:rsidRPr="00CA04C9">
        <w:rPr>
          <w:b/>
          <w:i/>
          <w:sz w:val="28"/>
          <w:szCs w:val="26"/>
        </w:rPr>
        <w:t>Exercise</w:t>
      </w:r>
    </w:p>
    <w:p w14:paraId="1EED82CD" w14:textId="77777777" w:rsidR="001A61B9" w:rsidRDefault="001A61B9" w:rsidP="00872F97">
      <w:pPr>
        <w:tabs>
          <w:tab w:val="left" w:pos="360"/>
        </w:tabs>
        <w:spacing w:line="360" w:lineRule="auto"/>
      </w:pPr>
      <w:r>
        <w:t>Convert to degrees</w:t>
      </w:r>
    </w:p>
    <w:tbl>
      <w:tblPr>
        <w:tblStyle w:val="TableGrid"/>
        <w:tblW w:w="4692" w:type="pct"/>
        <w:tblInd w:w="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12"/>
        <w:gridCol w:w="2393"/>
        <w:gridCol w:w="2393"/>
        <w:gridCol w:w="2396"/>
      </w:tblGrid>
      <w:tr w:rsidR="00872F97" w14:paraId="1781B0DD" w14:textId="77777777" w:rsidTr="00872F97">
        <w:tc>
          <w:tcPr>
            <w:tcW w:w="2412" w:type="dxa"/>
            <w:hideMark/>
          </w:tcPr>
          <w:p w14:paraId="18BFC0ED" w14:textId="77777777" w:rsidR="00872F97" w:rsidRDefault="0018416F" w:rsidP="003B1F13">
            <w:pPr>
              <w:pStyle w:val="ListParagraph"/>
              <w:widowControl w:val="0"/>
              <w:numPr>
                <w:ilvl w:val="0"/>
                <w:numId w:val="56"/>
              </w:numPr>
              <w:ind w:left="342"/>
            </w:pPr>
            <w:r w:rsidRPr="0018416F">
              <w:rPr>
                <w:position w:val="-20"/>
              </w:rPr>
              <w:object w:dxaOrig="460" w:dyaOrig="520" w14:anchorId="34236D65">
                <v:shape id="_x0000_i1158" type="#_x0000_t75" style="width:23.45pt;height:25.65pt" o:ole="">
                  <v:imagedata r:id="rId274" o:title=""/>
                </v:shape>
                <o:OLEObject Type="Embed" ProgID="Equation.DSMT4" ShapeID="_x0000_i1158" DrawAspect="Content" ObjectID="_1613452805" r:id="rId275"/>
              </w:object>
            </w:r>
          </w:p>
          <w:p w14:paraId="0F591566" w14:textId="77777777" w:rsidR="00872F97" w:rsidRDefault="0018416F" w:rsidP="003B1F13">
            <w:pPr>
              <w:pStyle w:val="ListParagraph"/>
              <w:widowControl w:val="0"/>
              <w:numPr>
                <w:ilvl w:val="0"/>
                <w:numId w:val="56"/>
              </w:numPr>
              <w:ind w:left="342"/>
            </w:pPr>
            <w:r w:rsidRPr="0018416F">
              <w:rPr>
                <w:position w:val="-20"/>
              </w:rPr>
              <w:object w:dxaOrig="540" w:dyaOrig="520" w14:anchorId="4E288CEA">
                <v:shape id="_x0000_i1159" type="#_x0000_t75" style="width:27.25pt;height:25.65pt" o:ole="">
                  <v:imagedata r:id="rId276" o:title=""/>
                </v:shape>
                <o:OLEObject Type="Embed" ProgID="Equation.DSMT4" ShapeID="_x0000_i1159" DrawAspect="Content" ObjectID="_1613452806" r:id="rId277"/>
              </w:object>
            </w:r>
          </w:p>
        </w:tc>
        <w:tc>
          <w:tcPr>
            <w:tcW w:w="2393" w:type="dxa"/>
            <w:hideMark/>
          </w:tcPr>
          <w:p w14:paraId="6796A09A" w14:textId="77777777" w:rsidR="00872F97" w:rsidRDefault="0018416F" w:rsidP="003B1F13">
            <w:pPr>
              <w:pStyle w:val="ListParagraph"/>
              <w:widowControl w:val="0"/>
              <w:numPr>
                <w:ilvl w:val="0"/>
                <w:numId w:val="56"/>
              </w:numPr>
              <w:ind w:left="360"/>
            </w:pPr>
            <w:r w:rsidRPr="0018416F">
              <w:rPr>
                <w:position w:val="-20"/>
              </w:rPr>
              <w:object w:dxaOrig="260" w:dyaOrig="520" w14:anchorId="04B2C2F4">
                <v:shape id="_x0000_i1160" type="#_x0000_t75" style="width:12.55pt;height:25.65pt" o:ole="">
                  <v:imagedata r:id="rId278" o:title=""/>
                </v:shape>
                <o:OLEObject Type="Embed" ProgID="Equation.DSMT4" ShapeID="_x0000_i1160" DrawAspect="Content" ObjectID="_1613452807" r:id="rId279"/>
              </w:object>
            </w:r>
          </w:p>
          <w:p w14:paraId="189C16C7" w14:textId="77777777" w:rsidR="00872F97" w:rsidRDefault="0018416F" w:rsidP="003B1F13">
            <w:pPr>
              <w:pStyle w:val="ListParagraph"/>
              <w:widowControl w:val="0"/>
              <w:numPr>
                <w:ilvl w:val="0"/>
                <w:numId w:val="56"/>
              </w:numPr>
              <w:ind w:left="360"/>
            </w:pPr>
            <w:r w:rsidRPr="0018416F">
              <w:rPr>
                <w:position w:val="-6"/>
              </w:rPr>
              <w:object w:dxaOrig="380" w:dyaOrig="279" w14:anchorId="58EDCB3A">
                <v:shape id="_x0000_i1161" type="#_x0000_t75" style="width:18.55pt;height:14.2pt" o:ole="">
                  <v:imagedata r:id="rId280" o:title=""/>
                </v:shape>
                <o:OLEObject Type="Embed" ProgID="Equation.DSMT4" ShapeID="_x0000_i1161" DrawAspect="Content" ObjectID="_1613452808" r:id="rId281"/>
              </w:object>
            </w:r>
          </w:p>
        </w:tc>
        <w:tc>
          <w:tcPr>
            <w:tcW w:w="2393" w:type="dxa"/>
            <w:hideMark/>
          </w:tcPr>
          <w:p w14:paraId="37229A2C" w14:textId="77777777" w:rsidR="00872F97" w:rsidRDefault="0018416F" w:rsidP="003B1F13">
            <w:pPr>
              <w:pStyle w:val="ListParagraph"/>
              <w:widowControl w:val="0"/>
              <w:numPr>
                <w:ilvl w:val="0"/>
                <w:numId w:val="56"/>
              </w:numPr>
              <w:ind w:left="307"/>
            </w:pPr>
            <w:r w:rsidRPr="0018416F">
              <w:rPr>
                <w:position w:val="-20"/>
              </w:rPr>
              <w:object w:dxaOrig="260" w:dyaOrig="520" w14:anchorId="359A5FF0">
                <v:shape id="_x0000_i1162" type="#_x0000_t75" style="width:12.55pt;height:25.65pt" o:ole="">
                  <v:imagedata r:id="rId282" o:title=""/>
                </v:shape>
                <o:OLEObject Type="Embed" ProgID="Equation.DSMT4" ShapeID="_x0000_i1162" DrawAspect="Content" ObjectID="_1613452809" r:id="rId283"/>
              </w:object>
            </w:r>
          </w:p>
          <w:p w14:paraId="45816792" w14:textId="77777777" w:rsidR="00872F97" w:rsidRDefault="0018416F" w:rsidP="003B1F13">
            <w:pPr>
              <w:pStyle w:val="ListParagraph"/>
              <w:widowControl w:val="0"/>
              <w:numPr>
                <w:ilvl w:val="0"/>
                <w:numId w:val="56"/>
              </w:numPr>
              <w:ind w:left="307"/>
            </w:pPr>
            <w:r w:rsidRPr="0018416F">
              <w:rPr>
                <w:position w:val="-20"/>
              </w:rPr>
              <w:object w:dxaOrig="540" w:dyaOrig="520" w14:anchorId="7E5F5B4B">
                <v:shape id="_x0000_i1163" type="#_x0000_t75" style="width:27.25pt;height:25.65pt" o:ole="">
                  <v:imagedata r:id="rId284" o:title=""/>
                </v:shape>
                <o:OLEObject Type="Embed" ProgID="Equation.DSMT4" ShapeID="_x0000_i1163" DrawAspect="Content" ObjectID="_1613452810" r:id="rId285"/>
              </w:object>
            </w:r>
          </w:p>
        </w:tc>
        <w:tc>
          <w:tcPr>
            <w:tcW w:w="2396" w:type="dxa"/>
            <w:hideMark/>
          </w:tcPr>
          <w:p w14:paraId="106F20DC" w14:textId="77777777" w:rsidR="00872F97" w:rsidRDefault="0018416F" w:rsidP="003B1F13">
            <w:pPr>
              <w:pStyle w:val="ListParagraph"/>
              <w:widowControl w:val="0"/>
              <w:numPr>
                <w:ilvl w:val="0"/>
                <w:numId w:val="56"/>
              </w:numPr>
              <w:ind w:left="344"/>
            </w:pPr>
            <w:r w:rsidRPr="0018416F">
              <w:rPr>
                <w:position w:val="-6"/>
              </w:rPr>
              <w:object w:dxaOrig="480" w:dyaOrig="279" w14:anchorId="2B3E35AC">
                <v:shape id="_x0000_i1164" type="#_x0000_t75" style="width:24pt;height:14.2pt" o:ole="">
                  <v:imagedata r:id="rId286" o:title=""/>
                </v:shape>
                <o:OLEObject Type="Embed" ProgID="Equation.DSMT4" ShapeID="_x0000_i1164" DrawAspect="Content" ObjectID="_1613452811" r:id="rId287"/>
              </w:object>
            </w:r>
          </w:p>
          <w:p w14:paraId="124C6314" w14:textId="77777777" w:rsidR="00872F97" w:rsidRDefault="0018416F" w:rsidP="003B1F13">
            <w:pPr>
              <w:pStyle w:val="ListParagraph"/>
              <w:widowControl w:val="0"/>
              <w:numPr>
                <w:ilvl w:val="0"/>
                <w:numId w:val="56"/>
              </w:numPr>
              <w:ind w:left="344"/>
            </w:pPr>
            <w:r w:rsidRPr="0018416F">
              <w:rPr>
                <w:position w:val="-20"/>
              </w:rPr>
              <w:object w:dxaOrig="400" w:dyaOrig="520" w14:anchorId="0C9DD0D8">
                <v:shape id="_x0000_i1165" type="#_x0000_t75" style="width:19.65pt;height:25.65pt" o:ole="">
                  <v:imagedata r:id="rId288" o:title=""/>
                </v:shape>
                <o:OLEObject Type="Embed" ProgID="Equation.DSMT4" ShapeID="_x0000_i1165" DrawAspect="Content" ObjectID="_1613452812" r:id="rId289"/>
              </w:object>
            </w:r>
          </w:p>
        </w:tc>
      </w:tr>
    </w:tbl>
    <w:p w14:paraId="656AC368" w14:textId="77777777" w:rsidR="001A61B9" w:rsidRDefault="001A61B9" w:rsidP="00872F97">
      <w:pPr>
        <w:tabs>
          <w:tab w:val="left" w:pos="360"/>
        </w:tabs>
        <w:spacing w:before="120" w:after="12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4BD764AB" w14:textId="77777777" w:rsidR="001A61B9" w:rsidRPr="003607FB" w:rsidRDefault="003607FB" w:rsidP="003607FB">
      <w:pPr>
        <w:pStyle w:val="ListParagraph"/>
        <w:numPr>
          <w:ilvl w:val="0"/>
          <w:numId w:val="57"/>
        </w:numPr>
        <w:spacing w:after="0"/>
        <w:rPr>
          <w:sz w:val="28"/>
        </w:rPr>
      </w:pPr>
      <w:r w:rsidRPr="003607FB">
        <w:rPr>
          <w:position w:val="-24"/>
        </w:rPr>
        <w:object w:dxaOrig="2439" w:dyaOrig="620" w14:anchorId="1D619B47">
          <v:shape id="_x0000_i1166" type="#_x0000_t75" style="width:122.2pt;height:30.55pt" o:ole="">
            <v:imagedata r:id="rId290" o:title=""/>
          </v:shape>
          <o:OLEObject Type="Embed" ProgID="Equation.DSMT4" ShapeID="_x0000_i1166" DrawAspect="Content" ObjectID="_1613452813" r:id="rId291"/>
        </w:object>
      </w:r>
    </w:p>
    <w:p w14:paraId="213DBF93" w14:textId="77777777" w:rsidR="003607FB" w:rsidRPr="00CA60E9" w:rsidRDefault="003607FB" w:rsidP="005114B4">
      <w:pPr>
        <w:pStyle w:val="ListParagraph"/>
        <w:tabs>
          <w:tab w:val="left" w:pos="1890"/>
        </w:tabs>
        <w:spacing w:after="0" w:line="480" w:lineRule="auto"/>
        <w:rPr>
          <w:sz w:val="28"/>
        </w:rPr>
      </w:pPr>
      <w:r>
        <w:tab/>
      </w:r>
      <w:r w:rsidRPr="003607FB">
        <w:rPr>
          <w:position w:val="-10"/>
        </w:rPr>
        <w:object w:dxaOrig="840" w:dyaOrig="340" w14:anchorId="448EBE19">
          <v:shape id="_x0000_i1167" type="#_x0000_t75" style="width:42pt;height:17.45pt" o:ole="">
            <v:imagedata r:id="rId292" o:title=""/>
          </v:shape>
          <o:OLEObject Type="Embed" ProgID="Equation.DSMT4" ShapeID="_x0000_i1167" DrawAspect="Content" ObjectID="_1613452814" r:id="rId293"/>
        </w:object>
      </w:r>
    </w:p>
    <w:p w14:paraId="58EB40DE" w14:textId="77777777" w:rsidR="001A61B9" w:rsidRPr="003607FB" w:rsidRDefault="003607FB" w:rsidP="003607FB">
      <w:pPr>
        <w:pStyle w:val="ListParagraph"/>
        <w:numPr>
          <w:ilvl w:val="0"/>
          <w:numId w:val="57"/>
        </w:numPr>
        <w:tabs>
          <w:tab w:val="left" w:pos="1260"/>
        </w:tabs>
        <w:spacing w:after="0"/>
        <w:rPr>
          <w:position w:val="-24"/>
        </w:rPr>
      </w:pPr>
      <w:r w:rsidRPr="0018416F">
        <w:rPr>
          <w:position w:val="-24"/>
        </w:rPr>
        <w:object w:dxaOrig="2500" w:dyaOrig="620" w14:anchorId="331F8D9D">
          <v:shape id="_x0000_i1168" type="#_x0000_t75" style="width:124.35pt;height:31.65pt" o:ole="">
            <v:imagedata r:id="rId294" o:title=""/>
          </v:shape>
          <o:OLEObject Type="Embed" ProgID="Equation.DSMT4" ShapeID="_x0000_i1168" DrawAspect="Content" ObjectID="_1613452815" r:id="rId295"/>
        </w:object>
      </w:r>
    </w:p>
    <w:p w14:paraId="54247604" w14:textId="77777777" w:rsidR="003607FB" w:rsidRPr="00CA60E9" w:rsidRDefault="003607FB" w:rsidP="005114B4">
      <w:pPr>
        <w:pStyle w:val="ListParagraph"/>
        <w:tabs>
          <w:tab w:val="left" w:pos="1890"/>
        </w:tabs>
        <w:spacing w:after="0" w:line="480" w:lineRule="auto"/>
        <w:rPr>
          <w:position w:val="-24"/>
        </w:rPr>
      </w:pPr>
      <w:r>
        <w:tab/>
      </w:r>
      <w:r w:rsidRPr="003607FB">
        <w:rPr>
          <w:position w:val="-10"/>
        </w:rPr>
        <w:object w:dxaOrig="980" w:dyaOrig="340" w14:anchorId="5C889347">
          <v:shape id="_x0000_i1169" type="#_x0000_t75" style="width:48.55pt;height:17.45pt" o:ole="">
            <v:imagedata r:id="rId296" o:title=""/>
          </v:shape>
          <o:OLEObject Type="Embed" ProgID="Equation.DSMT4" ShapeID="_x0000_i1169" DrawAspect="Content" ObjectID="_1613452816" r:id="rId297"/>
        </w:object>
      </w:r>
    </w:p>
    <w:p w14:paraId="15D04A7A" w14:textId="77777777" w:rsidR="00CA60E9" w:rsidRPr="003607FB" w:rsidRDefault="003607FB" w:rsidP="003607FB">
      <w:pPr>
        <w:pStyle w:val="ListParagraph"/>
        <w:numPr>
          <w:ilvl w:val="0"/>
          <w:numId w:val="57"/>
        </w:numPr>
        <w:tabs>
          <w:tab w:val="left" w:pos="1260"/>
        </w:tabs>
        <w:spacing w:after="0"/>
        <w:rPr>
          <w:position w:val="-24"/>
        </w:rPr>
      </w:pPr>
      <w:r w:rsidRPr="0018416F">
        <w:rPr>
          <w:position w:val="-22"/>
        </w:rPr>
        <w:object w:dxaOrig="1939" w:dyaOrig="660" w14:anchorId="7E87036D">
          <v:shape id="_x0000_i1170" type="#_x0000_t75" style="width:96.55pt;height:33.25pt" o:ole="">
            <v:imagedata r:id="rId298" o:title=""/>
          </v:shape>
          <o:OLEObject Type="Embed" ProgID="Equation.DSMT4" ShapeID="_x0000_i1170" DrawAspect="Content" ObjectID="_1613452817" r:id="rId299"/>
        </w:object>
      </w:r>
    </w:p>
    <w:p w14:paraId="72C5E7AF" w14:textId="77777777" w:rsidR="003607FB" w:rsidRPr="00CA60E9" w:rsidRDefault="003607FB" w:rsidP="005114B4">
      <w:pPr>
        <w:pStyle w:val="ListParagraph"/>
        <w:tabs>
          <w:tab w:val="left" w:pos="1530"/>
        </w:tabs>
        <w:spacing w:after="0" w:line="480" w:lineRule="auto"/>
        <w:rPr>
          <w:position w:val="-24"/>
        </w:rPr>
      </w:pPr>
      <w:r>
        <w:tab/>
      </w:r>
      <w:r w:rsidRPr="003607FB">
        <w:rPr>
          <w:position w:val="-10"/>
        </w:rPr>
        <w:object w:dxaOrig="740" w:dyaOrig="440" w14:anchorId="1C9B575F">
          <v:shape id="_x0000_i1171" type="#_x0000_t75" style="width:36.55pt;height:21.8pt" o:ole="">
            <v:imagedata r:id="rId300" o:title=""/>
          </v:shape>
          <o:OLEObject Type="Embed" ProgID="Equation.DSMT4" ShapeID="_x0000_i1171" DrawAspect="Content" ObjectID="_1613452818" r:id="rId301"/>
        </w:object>
      </w:r>
    </w:p>
    <w:p w14:paraId="2D561BB6" w14:textId="77777777" w:rsidR="00CA60E9" w:rsidRPr="0031584F" w:rsidRDefault="0031584F" w:rsidP="0031584F">
      <w:pPr>
        <w:pStyle w:val="ListParagraph"/>
        <w:numPr>
          <w:ilvl w:val="0"/>
          <w:numId w:val="57"/>
        </w:numPr>
        <w:tabs>
          <w:tab w:val="left" w:pos="1260"/>
        </w:tabs>
        <w:spacing w:after="0"/>
        <w:rPr>
          <w:position w:val="-24"/>
        </w:rPr>
      </w:pPr>
      <w:r w:rsidRPr="0018416F">
        <w:rPr>
          <w:position w:val="-20"/>
        </w:rPr>
        <w:object w:dxaOrig="2000" w:dyaOrig="520" w14:anchorId="0E73AB36">
          <v:shape id="_x0000_i1172" type="#_x0000_t75" style="width:99.8pt;height:25.65pt" o:ole="">
            <v:imagedata r:id="rId302" o:title=""/>
          </v:shape>
          <o:OLEObject Type="Embed" ProgID="Equation.DSMT4" ShapeID="_x0000_i1172" DrawAspect="Content" ObjectID="_1613452819" r:id="rId303"/>
        </w:object>
      </w:r>
    </w:p>
    <w:p w14:paraId="5B71E7C3" w14:textId="77777777" w:rsidR="0031584F" w:rsidRDefault="0031584F" w:rsidP="0031584F">
      <w:pPr>
        <w:pStyle w:val="ListParagraph"/>
        <w:tabs>
          <w:tab w:val="left" w:pos="1530"/>
        </w:tabs>
        <w:spacing w:after="0"/>
      </w:pPr>
      <w:r>
        <w:tab/>
      </w:r>
      <w:r w:rsidRPr="0031584F">
        <w:rPr>
          <w:position w:val="-20"/>
        </w:rPr>
        <w:object w:dxaOrig="760" w:dyaOrig="520" w14:anchorId="067BE5FA">
          <v:shape id="_x0000_i1173" type="#_x0000_t75" style="width:38.2pt;height:26.2pt" o:ole="">
            <v:imagedata r:id="rId304" o:title=""/>
          </v:shape>
          <o:OLEObject Type="Embed" ProgID="Equation.DSMT4" ShapeID="_x0000_i1173" DrawAspect="Content" ObjectID="_1613452820" r:id="rId305"/>
        </w:object>
      </w:r>
      <w:r>
        <w:t xml:space="preserve"> </w:t>
      </w:r>
    </w:p>
    <w:p w14:paraId="3BD50B17" w14:textId="77777777" w:rsidR="0031584F" w:rsidRPr="00CA60E9" w:rsidRDefault="0031584F" w:rsidP="0031584F">
      <w:pPr>
        <w:pStyle w:val="ListParagraph"/>
        <w:tabs>
          <w:tab w:val="left" w:pos="1530"/>
        </w:tabs>
        <w:spacing w:after="0" w:line="360" w:lineRule="auto"/>
        <w:rPr>
          <w:position w:val="-24"/>
        </w:rPr>
      </w:pPr>
      <w:r>
        <w:tab/>
      </w:r>
      <w:r w:rsidRPr="0031584F">
        <w:rPr>
          <w:position w:val="-10"/>
        </w:rPr>
        <w:object w:dxaOrig="999" w:dyaOrig="340" w14:anchorId="5A325381">
          <v:shape id="_x0000_i1174" type="#_x0000_t75" style="width:50.2pt;height:17.45pt" o:ole="">
            <v:imagedata r:id="rId306" o:title=""/>
          </v:shape>
          <o:OLEObject Type="Embed" ProgID="Equation.DSMT4" ShapeID="_x0000_i1174" DrawAspect="Content" ObjectID="_1613452821" r:id="rId307"/>
        </w:object>
      </w:r>
      <w:r>
        <w:t xml:space="preserve"> </w:t>
      </w:r>
    </w:p>
    <w:p w14:paraId="771756BB" w14:textId="77777777" w:rsidR="00CA60E9" w:rsidRPr="0031584F" w:rsidRDefault="0031584F" w:rsidP="0031584F">
      <w:pPr>
        <w:pStyle w:val="ListParagraph"/>
        <w:numPr>
          <w:ilvl w:val="0"/>
          <w:numId w:val="57"/>
        </w:numPr>
        <w:tabs>
          <w:tab w:val="left" w:pos="1260"/>
        </w:tabs>
        <w:spacing w:after="0" w:line="360" w:lineRule="auto"/>
        <w:rPr>
          <w:position w:val="-24"/>
        </w:rPr>
      </w:pPr>
      <w:r w:rsidRPr="0018416F">
        <w:rPr>
          <w:position w:val="-22"/>
        </w:rPr>
        <w:object w:dxaOrig="1980" w:dyaOrig="660" w14:anchorId="57BA51BB">
          <v:shape id="_x0000_i1175" type="#_x0000_t75" style="width:99.25pt;height:33.25pt" o:ole="">
            <v:imagedata r:id="rId308" o:title=""/>
          </v:shape>
          <o:OLEObject Type="Embed" ProgID="Equation.DSMT4" ShapeID="_x0000_i1175" DrawAspect="Content" ObjectID="_1613452822" r:id="rId309"/>
        </w:object>
      </w:r>
    </w:p>
    <w:p w14:paraId="55673AEB" w14:textId="77777777" w:rsidR="0031584F" w:rsidRPr="00CA60E9" w:rsidRDefault="0031584F" w:rsidP="005114B4">
      <w:pPr>
        <w:pStyle w:val="ListParagraph"/>
        <w:tabs>
          <w:tab w:val="left" w:pos="1440"/>
        </w:tabs>
        <w:spacing w:after="0" w:line="480" w:lineRule="auto"/>
        <w:rPr>
          <w:position w:val="-24"/>
        </w:rPr>
      </w:pPr>
      <w:r>
        <w:tab/>
      </w:r>
      <w:r w:rsidRPr="0031584F">
        <w:rPr>
          <w:position w:val="-10"/>
        </w:rPr>
        <w:object w:dxaOrig="760" w:dyaOrig="440" w14:anchorId="21DE52EB">
          <v:shape id="_x0000_i1176" type="#_x0000_t75" style="width:38.2pt;height:21.8pt" o:ole="">
            <v:imagedata r:id="rId310" o:title=""/>
          </v:shape>
          <o:OLEObject Type="Embed" ProgID="Equation.DSMT4" ShapeID="_x0000_i1176" DrawAspect="Content" ObjectID="_1613452823" r:id="rId311"/>
        </w:object>
      </w:r>
    </w:p>
    <w:p w14:paraId="744C344A" w14:textId="77777777" w:rsidR="00CA60E9" w:rsidRPr="0031584F" w:rsidRDefault="0031584F" w:rsidP="0031584F">
      <w:pPr>
        <w:pStyle w:val="ListParagraph"/>
        <w:numPr>
          <w:ilvl w:val="0"/>
          <w:numId w:val="57"/>
        </w:numPr>
        <w:tabs>
          <w:tab w:val="left" w:pos="1260"/>
        </w:tabs>
        <w:spacing w:after="0"/>
        <w:rPr>
          <w:position w:val="-24"/>
        </w:rPr>
      </w:pPr>
      <w:r w:rsidRPr="0018416F">
        <w:rPr>
          <w:position w:val="-22"/>
        </w:rPr>
        <w:object w:dxaOrig="2540" w:dyaOrig="660" w14:anchorId="691FCEFF">
          <v:shape id="_x0000_i1177" type="#_x0000_t75" style="width:126.55pt;height:33.25pt" o:ole="">
            <v:imagedata r:id="rId312" o:title=""/>
          </v:shape>
          <o:OLEObject Type="Embed" ProgID="Equation.DSMT4" ShapeID="_x0000_i1177" DrawAspect="Content" ObjectID="_1613452824" r:id="rId313"/>
        </w:object>
      </w:r>
    </w:p>
    <w:p w14:paraId="2A7F02CE" w14:textId="77777777" w:rsidR="0031584F" w:rsidRPr="00F87C42" w:rsidRDefault="0031584F" w:rsidP="0031584F">
      <w:pPr>
        <w:pStyle w:val="ListParagraph"/>
        <w:tabs>
          <w:tab w:val="left" w:pos="1800"/>
        </w:tabs>
        <w:spacing w:after="0" w:line="360" w:lineRule="auto"/>
        <w:rPr>
          <w:position w:val="-24"/>
        </w:rPr>
      </w:pPr>
      <w:r>
        <w:tab/>
      </w:r>
      <w:r w:rsidRPr="0031584F">
        <w:rPr>
          <w:position w:val="-10"/>
        </w:rPr>
        <w:object w:dxaOrig="880" w:dyaOrig="440" w14:anchorId="0454ED60">
          <v:shape id="_x0000_i1178" type="#_x0000_t75" style="width:44.2pt;height:21.8pt" o:ole="">
            <v:imagedata r:id="rId314" o:title=""/>
          </v:shape>
          <o:OLEObject Type="Embed" ProgID="Equation.DSMT4" ShapeID="_x0000_i1178" DrawAspect="Content" ObjectID="_1613452825" r:id="rId315"/>
        </w:object>
      </w:r>
    </w:p>
    <w:p w14:paraId="659B5F7E" w14:textId="77777777" w:rsidR="00F87C42" w:rsidRPr="0031584F" w:rsidRDefault="0031584F" w:rsidP="0031584F">
      <w:pPr>
        <w:pStyle w:val="ListParagraph"/>
        <w:numPr>
          <w:ilvl w:val="0"/>
          <w:numId w:val="57"/>
        </w:numPr>
        <w:tabs>
          <w:tab w:val="left" w:pos="1260"/>
        </w:tabs>
        <w:spacing w:after="0"/>
        <w:rPr>
          <w:position w:val="-24"/>
        </w:rPr>
      </w:pPr>
      <w:r w:rsidRPr="0018416F">
        <w:rPr>
          <w:position w:val="-22"/>
        </w:rPr>
        <w:object w:dxaOrig="2400" w:dyaOrig="660" w14:anchorId="49231C18">
          <v:shape id="_x0000_i1179" type="#_x0000_t75" style="width:120pt;height:33.25pt" o:ole="">
            <v:imagedata r:id="rId316" o:title=""/>
          </v:shape>
          <o:OLEObject Type="Embed" ProgID="Equation.DSMT4" ShapeID="_x0000_i1179" DrawAspect="Content" ObjectID="_1613452826" r:id="rId317"/>
        </w:object>
      </w:r>
    </w:p>
    <w:p w14:paraId="14AB49A1" w14:textId="77777777" w:rsidR="0031584F" w:rsidRPr="00F87C42" w:rsidRDefault="0031584F" w:rsidP="0031584F">
      <w:pPr>
        <w:pStyle w:val="ListParagraph"/>
        <w:tabs>
          <w:tab w:val="left" w:pos="1800"/>
        </w:tabs>
        <w:spacing w:after="0" w:line="360" w:lineRule="auto"/>
        <w:rPr>
          <w:position w:val="-24"/>
        </w:rPr>
      </w:pPr>
      <w:r>
        <w:tab/>
      </w:r>
      <w:r w:rsidRPr="0031584F">
        <w:rPr>
          <w:position w:val="-10"/>
        </w:rPr>
        <w:object w:dxaOrig="999" w:dyaOrig="440" w14:anchorId="62F9A29A">
          <v:shape id="_x0000_i1180" type="#_x0000_t75" style="width:50.2pt;height:21.8pt" o:ole="">
            <v:imagedata r:id="rId318" o:title=""/>
          </v:shape>
          <o:OLEObject Type="Embed" ProgID="Equation.DSMT4" ShapeID="_x0000_i1180" DrawAspect="Content" ObjectID="_1613452827" r:id="rId319"/>
        </w:object>
      </w:r>
      <w:r>
        <w:t xml:space="preserve"> </w:t>
      </w:r>
    </w:p>
    <w:p w14:paraId="0A346BB3" w14:textId="77777777" w:rsidR="00F87C42" w:rsidRPr="0031584F" w:rsidRDefault="0031584F" w:rsidP="003B1F13">
      <w:pPr>
        <w:pStyle w:val="ListParagraph"/>
        <w:numPr>
          <w:ilvl w:val="0"/>
          <w:numId w:val="57"/>
        </w:numPr>
        <w:tabs>
          <w:tab w:val="left" w:pos="1260"/>
        </w:tabs>
        <w:spacing w:after="0"/>
        <w:rPr>
          <w:position w:val="-24"/>
        </w:rPr>
      </w:pPr>
      <w:r w:rsidRPr="0018416F">
        <w:rPr>
          <w:position w:val="-22"/>
        </w:rPr>
        <w:object w:dxaOrig="2220" w:dyaOrig="660" w14:anchorId="1DDFDEA4">
          <v:shape id="_x0000_i1181" type="#_x0000_t75" style="width:111.25pt;height:33.25pt" o:ole="">
            <v:imagedata r:id="rId320" o:title=""/>
          </v:shape>
          <o:OLEObject Type="Embed" ProgID="Equation.DSMT4" ShapeID="_x0000_i1181" DrawAspect="Content" ObjectID="_1613452828" r:id="rId321"/>
        </w:object>
      </w:r>
    </w:p>
    <w:p w14:paraId="18146D13" w14:textId="77777777" w:rsidR="0031584F" w:rsidRPr="0031584F" w:rsidRDefault="0031584F" w:rsidP="0031584F">
      <w:pPr>
        <w:tabs>
          <w:tab w:val="left" w:pos="1620"/>
        </w:tabs>
        <w:ind w:left="360"/>
        <w:rPr>
          <w:position w:val="-24"/>
        </w:rPr>
      </w:pPr>
      <w:r>
        <w:rPr>
          <w:position w:val="-24"/>
        </w:rPr>
        <w:tab/>
      </w:r>
      <w:r w:rsidRPr="0031584F">
        <w:rPr>
          <w:position w:val="-10"/>
        </w:rPr>
        <w:object w:dxaOrig="1160" w:dyaOrig="440" w14:anchorId="306CF440">
          <v:shape id="_x0000_i1182" type="#_x0000_t75" style="width:57.8pt;height:21.8pt" o:ole="">
            <v:imagedata r:id="rId322" o:title=""/>
          </v:shape>
          <o:OLEObject Type="Embed" ProgID="Equation.DSMT4" ShapeID="_x0000_i1182" DrawAspect="Content" ObjectID="_1613452829" r:id="rId323"/>
        </w:object>
      </w:r>
      <w:r>
        <w:rPr>
          <w:position w:val="-24"/>
        </w:rPr>
        <w:t xml:space="preserve"> </w:t>
      </w:r>
    </w:p>
    <w:p w14:paraId="62A92A79" w14:textId="77777777" w:rsidR="001A61B9" w:rsidRDefault="001A61B9" w:rsidP="0031584F"/>
    <w:p w14:paraId="0ECF431F" w14:textId="77777777" w:rsidR="00B33F9A" w:rsidRDefault="00B33F9A" w:rsidP="0031584F"/>
    <w:sectPr w:rsidR="00B33F9A" w:rsidSect="00CA1EEC">
      <w:footerReference w:type="default" r:id="rId324"/>
      <w:type w:val="continuous"/>
      <w:pgSz w:w="12240" w:h="15840" w:code="1"/>
      <w:pgMar w:top="864" w:right="864" w:bottom="864" w:left="1152" w:header="432" w:footer="14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BD7E055" w14:textId="77777777" w:rsidR="00C946EE" w:rsidRDefault="00C946EE" w:rsidP="00C64562">
      <w:r>
        <w:separator/>
      </w:r>
    </w:p>
  </w:endnote>
  <w:endnote w:type="continuationSeparator" w:id="0">
    <w:p w14:paraId="5F798147" w14:textId="77777777" w:rsidR="00C946EE" w:rsidRDefault="00C946EE" w:rsidP="00C6456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32339693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70FAAEF" w14:textId="77777777" w:rsidR="009F296E" w:rsidRDefault="009F296E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76F9D">
          <w:rPr>
            <w:noProof/>
          </w:rPr>
          <w:t>8</w:t>
        </w:r>
        <w:r>
          <w:rPr>
            <w:noProof/>
          </w:rPr>
          <w:fldChar w:fldCharType="end"/>
        </w:r>
      </w:p>
    </w:sdtContent>
  </w:sdt>
  <w:p w14:paraId="6F1D5FD9" w14:textId="77777777" w:rsidR="009F296E" w:rsidRDefault="009F296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BB51D3B" w14:textId="77777777" w:rsidR="00C946EE" w:rsidRDefault="00C946EE" w:rsidP="00C64562">
      <w:r>
        <w:separator/>
      </w:r>
    </w:p>
  </w:footnote>
  <w:footnote w:type="continuationSeparator" w:id="0">
    <w:p w14:paraId="159BF897" w14:textId="77777777" w:rsidR="00C946EE" w:rsidRDefault="00C946EE" w:rsidP="00C6456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2963DE"/>
    <w:multiLevelType w:val="hybridMultilevel"/>
    <w:tmpl w:val="A3B4A4B8"/>
    <w:lvl w:ilvl="0" w:tplc="A8C04F0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486298"/>
    <w:multiLevelType w:val="hybridMultilevel"/>
    <w:tmpl w:val="E6841DB8"/>
    <w:lvl w:ilvl="0" w:tplc="63B488C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2FD557D"/>
    <w:multiLevelType w:val="hybridMultilevel"/>
    <w:tmpl w:val="A61AC482"/>
    <w:lvl w:ilvl="0" w:tplc="38DCB3B0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" w15:restartNumberingAfterBreak="0">
    <w:nsid w:val="04A32255"/>
    <w:multiLevelType w:val="hybridMultilevel"/>
    <w:tmpl w:val="E5267A8C"/>
    <w:lvl w:ilvl="0" w:tplc="BD20193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91170E5"/>
    <w:multiLevelType w:val="hybridMultilevel"/>
    <w:tmpl w:val="A93253CA"/>
    <w:lvl w:ilvl="0" w:tplc="CD34BA8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596B67"/>
    <w:multiLevelType w:val="hybridMultilevel"/>
    <w:tmpl w:val="441E890C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DA053D3"/>
    <w:multiLevelType w:val="hybridMultilevel"/>
    <w:tmpl w:val="B8482A6A"/>
    <w:lvl w:ilvl="0" w:tplc="AD2A98C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0320A11"/>
    <w:multiLevelType w:val="hybridMultilevel"/>
    <w:tmpl w:val="DF60FCC4"/>
    <w:lvl w:ilvl="0" w:tplc="EC70066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06F19B9"/>
    <w:multiLevelType w:val="hybridMultilevel"/>
    <w:tmpl w:val="2AF6A838"/>
    <w:lvl w:ilvl="0" w:tplc="165C24D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133078C"/>
    <w:multiLevelType w:val="hybridMultilevel"/>
    <w:tmpl w:val="35FA49B0"/>
    <w:lvl w:ilvl="0" w:tplc="4F223CE8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2172165"/>
    <w:multiLevelType w:val="hybridMultilevel"/>
    <w:tmpl w:val="47D2D7D6"/>
    <w:lvl w:ilvl="0" w:tplc="C162405C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1" w15:restartNumberingAfterBreak="0">
    <w:nsid w:val="12AB6B18"/>
    <w:multiLevelType w:val="hybridMultilevel"/>
    <w:tmpl w:val="4750434C"/>
    <w:lvl w:ilvl="0" w:tplc="3FF2A00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33C17C8"/>
    <w:multiLevelType w:val="hybridMultilevel"/>
    <w:tmpl w:val="065064EC"/>
    <w:lvl w:ilvl="0" w:tplc="1F7064E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141644E0"/>
    <w:multiLevelType w:val="hybridMultilevel"/>
    <w:tmpl w:val="80D6F5D2"/>
    <w:lvl w:ilvl="0" w:tplc="002E32D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4582C18"/>
    <w:multiLevelType w:val="hybridMultilevel"/>
    <w:tmpl w:val="85B63A3A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61841D8"/>
    <w:multiLevelType w:val="hybridMultilevel"/>
    <w:tmpl w:val="B0623D9A"/>
    <w:lvl w:ilvl="0" w:tplc="94C2841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9035034"/>
    <w:multiLevelType w:val="hybridMultilevel"/>
    <w:tmpl w:val="3CF2990A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93717E4"/>
    <w:multiLevelType w:val="hybridMultilevel"/>
    <w:tmpl w:val="87F0733A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1CE70A75"/>
    <w:multiLevelType w:val="hybridMultilevel"/>
    <w:tmpl w:val="742E835A"/>
    <w:lvl w:ilvl="0" w:tplc="B0E8419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FDC62E3"/>
    <w:multiLevelType w:val="hybridMultilevel"/>
    <w:tmpl w:val="80D6F5D2"/>
    <w:lvl w:ilvl="0" w:tplc="002E32D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525273F"/>
    <w:multiLevelType w:val="hybridMultilevel"/>
    <w:tmpl w:val="9378F4FA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55C0197"/>
    <w:multiLevelType w:val="hybridMultilevel"/>
    <w:tmpl w:val="C59A5E40"/>
    <w:lvl w:ilvl="0" w:tplc="1D7C917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6293DA1"/>
    <w:multiLevelType w:val="hybridMultilevel"/>
    <w:tmpl w:val="68C6089A"/>
    <w:lvl w:ilvl="0" w:tplc="7144C1D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7F47B7D"/>
    <w:multiLevelType w:val="hybridMultilevel"/>
    <w:tmpl w:val="8F4E3A04"/>
    <w:lvl w:ilvl="0" w:tplc="A912B71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90726D1"/>
    <w:multiLevelType w:val="hybridMultilevel"/>
    <w:tmpl w:val="FE6CFD04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2CF44838"/>
    <w:multiLevelType w:val="hybridMultilevel"/>
    <w:tmpl w:val="81867CD2"/>
    <w:lvl w:ilvl="0" w:tplc="CD34BA8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2F01792C"/>
    <w:multiLevelType w:val="hybridMultilevel"/>
    <w:tmpl w:val="AF8AB1BE"/>
    <w:lvl w:ilvl="0" w:tplc="51C41BCE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31401150"/>
    <w:multiLevelType w:val="hybridMultilevel"/>
    <w:tmpl w:val="7CFE7DF8"/>
    <w:lvl w:ilvl="0" w:tplc="FC6099D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5B17897"/>
    <w:multiLevelType w:val="hybridMultilevel"/>
    <w:tmpl w:val="29806AAE"/>
    <w:lvl w:ilvl="0" w:tplc="0B147C6A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9" w15:restartNumberingAfterBreak="0">
    <w:nsid w:val="35BC29C2"/>
    <w:multiLevelType w:val="hybridMultilevel"/>
    <w:tmpl w:val="6B8C4A2C"/>
    <w:lvl w:ilvl="0" w:tplc="F0069B8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0" w15:restartNumberingAfterBreak="0">
    <w:nsid w:val="374060F4"/>
    <w:multiLevelType w:val="hybridMultilevel"/>
    <w:tmpl w:val="7E504B26"/>
    <w:lvl w:ilvl="0" w:tplc="CD34BA8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3A453BE4"/>
    <w:multiLevelType w:val="hybridMultilevel"/>
    <w:tmpl w:val="C3CC0E8A"/>
    <w:lvl w:ilvl="0" w:tplc="A912B710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3D2E51EE"/>
    <w:multiLevelType w:val="hybridMultilevel"/>
    <w:tmpl w:val="B8ECD266"/>
    <w:lvl w:ilvl="0" w:tplc="FC6099D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1B21A04"/>
    <w:multiLevelType w:val="hybridMultilevel"/>
    <w:tmpl w:val="DB06FA36"/>
    <w:lvl w:ilvl="0" w:tplc="7F80BF6E">
      <w:start w:val="1"/>
      <w:numFmt w:val="lowerLetter"/>
      <w:lvlText w:val="%1)"/>
      <w:lvlJc w:val="left"/>
      <w:pPr>
        <w:ind w:left="1080" w:hanging="360"/>
      </w:pPr>
      <w:rPr>
        <w:b/>
        <w:i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430150ED"/>
    <w:multiLevelType w:val="hybridMultilevel"/>
    <w:tmpl w:val="D91ECD2C"/>
    <w:lvl w:ilvl="0" w:tplc="C0A068C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3A72245"/>
    <w:multiLevelType w:val="hybridMultilevel"/>
    <w:tmpl w:val="D64A8EB2"/>
    <w:lvl w:ilvl="0" w:tplc="FC6099D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43C360B9"/>
    <w:multiLevelType w:val="hybridMultilevel"/>
    <w:tmpl w:val="B24241B2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45422731"/>
    <w:multiLevelType w:val="hybridMultilevel"/>
    <w:tmpl w:val="C1C085BE"/>
    <w:lvl w:ilvl="0" w:tplc="30684D7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8" w15:restartNumberingAfterBreak="0">
    <w:nsid w:val="456D239D"/>
    <w:multiLevelType w:val="hybridMultilevel"/>
    <w:tmpl w:val="CAB2CD74"/>
    <w:lvl w:ilvl="0" w:tplc="2C0C2D28">
      <w:start w:val="1"/>
      <w:numFmt w:val="lowerLetter"/>
      <w:lvlText w:val="%1)"/>
      <w:lvlJc w:val="left"/>
      <w:pPr>
        <w:ind w:left="774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94" w:hanging="360"/>
      </w:pPr>
    </w:lvl>
    <w:lvl w:ilvl="2" w:tplc="0409001B" w:tentative="1">
      <w:start w:val="1"/>
      <w:numFmt w:val="lowerRoman"/>
      <w:lvlText w:val="%3."/>
      <w:lvlJc w:val="right"/>
      <w:pPr>
        <w:ind w:left="2214" w:hanging="180"/>
      </w:pPr>
    </w:lvl>
    <w:lvl w:ilvl="3" w:tplc="0409000F" w:tentative="1">
      <w:start w:val="1"/>
      <w:numFmt w:val="decimal"/>
      <w:lvlText w:val="%4."/>
      <w:lvlJc w:val="left"/>
      <w:pPr>
        <w:ind w:left="2934" w:hanging="360"/>
      </w:pPr>
    </w:lvl>
    <w:lvl w:ilvl="4" w:tplc="04090019" w:tentative="1">
      <w:start w:val="1"/>
      <w:numFmt w:val="lowerLetter"/>
      <w:lvlText w:val="%5."/>
      <w:lvlJc w:val="left"/>
      <w:pPr>
        <w:ind w:left="3654" w:hanging="360"/>
      </w:pPr>
    </w:lvl>
    <w:lvl w:ilvl="5" w:tplc="0409001B" w:tentative="1">
      <w:start w:val="1"/>
      <w:numFmt w:val="lowerRoman"/>
      <w:lvlText w:val="%6."/>
      <w:lvlJc w:val="right"/>
      <w:pPr>
        <w:ind w:left="4374" w:hanging="180"/>
      </w:pPr>
    </w:lvl>
    <w:lvl w:ilvl="6" w:tplc="0409000F" w:tentative="1">
      <w:start w:val="1"/>
      <w:numFmt w:val="decimal"/>
      <w:lvlText w:val="%7."/>
      <w:lvlJc w:val="left"/>
      <w:pPr>
        <w:ind w:left="5094" w:hanging="360"/>
      </w:pPr>
    </w:lvl>
    <w:lvl w:ilvl="7" w:tplc="04090019" w:tentative="1">
      <w:start w:val="1"/>
      <w:numFmt w:val="lowerLetter"/>
      <w:lvlText w:val="%8."/>
      <w:lvlJc w:val="left"/>
      <w:pPr>
        <w:ind w:left="5814" w:hanging="360"/>
      </w:pPr>
    </w:lvl>
    <w:lvl w:ilvl="8" w:tplc="0409001B" w:tentative="1">
      <w:start w:val="1"/>
      <w:numFmt w:val="lowerRoman"/>
      <w:lvlText w:val="%9."/>
      <w:lvlJc w:val="right"/>
      <w:pPr>
        <w:ind w:left="6534" w:hanging="180"/>
      </w:pPr>
    </w:lvl>
  </w:abstractNum>
  <w:abstractNum w:abstractNumId="39" w15:restartNumberingAfterBreak="0">
    <w:nsid w:val="4D167AC5"/>
    <w:multiLevelType w:val="hybridMultilevel"/>
    <w:tmpl w:val="4750434C"/>
    <w:lvl w:ilvl="0" w:tplc="3FF2A00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4D770141"/>
    <w:multiLevelType w:val="hybridMultilevel"/>
    <w:tmpl w:val="2E1097AE"/>
    <w:lvl w:ilvl="0" w:tplc="796235A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4E030DA3"/>
    <w:multiLevelType w:val="hybridMultilevel"/>
    <w:tmpl w:val="A038262A"/>
    <w:lvl w:ilvl="0" w:tplc="81808B5C">
      <w:start w:val="1"/>
      <w:numFmt w:val="lowerLetter"/>
      <w:lvlText w:val="%1)"/>
      <w:lvlJc w:val="left"/>
      <w:pPr>
        <w:ind w:left="720" w:hanging="360"/>
      </w:pPr>
      <w:rPr>
        <w:b/>
        <w:i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4F203248"/>
    <w:multiLevelType w:val="hybridMultilevel"/>
    <w:tmpl w:val="04D2303E"/>
    <w:lvl w:ilvl="0" w:tplc="091AA37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50BB4C7A"/>
    <w:multiLevelType w:val="hybridMultilevel"/>
    <w:tmpl w:val="4BEE5E94"/>
    <w:lvl w:ilvl="0" w:tplc="CD34BA8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5139473F"/>
    <w:multiLevelType w:val="hybridMultilevel"/>
    <w:tmpl w:val="51B4EEF6"/>
    <w:lvl w:ilvl="0" w:tplc="13E6BC5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53581653"/>
    <w:multiLevelType w:val="hybridMultilevel"/>
    <w:tmpl w:val="202C79CC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578308FF"/>
    <w:multiLevelType w:val="hybridMultilevel"/>
    <w:tmpl w:val="E90ADBD8"/>
    <w:lvl w:ilvl="0" w:tplc="8434395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5B883177"/>
    <w:multiLevelType w:val="hybridMultilevel"/>
    <w:tmpl w:val="6A3623D4"/>
    <w:lvl w:ilvl="0" w:tplc="EC700660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8" w15:restartNumberingAfterBreak="0">
    <w:nsid w:val="60404572"/>
    <w:multiLevelType w:val="hybridMultilevel"/>
    <w:tmpl w:val="D64A8EB2"/>
    <w:lvl w:ilvl="0" w:tplc="FC6099D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61747A9D"/>
    <w:multiLevelType w:val="hybridMultilevel"/>
    <w:tmpl w:val="66A8D326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628A1DDF"/>
    <w:multiLevelType w:val="hybridMultilevel"/>
    <w:tmpl w:val="A4DC0C2A"/>
    <w:lvl w:ilvl="0" w:tplc="E26493B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63086CCD"/>
    <w:multiLevelType w:val="hybridMultilevel"/>
    <w:tmpl w:val="9BBE7918"/>
    <w:lvl w:ilvl="0" w:tplc="F184E4B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63BA2B40"/>
    <w:multiLevelType w:val="hybridMultilevel"/>
    <w:tmpl w:val="E05A9F20"/>
    <w:lvl w:ilvl="0" w:tplc="11428F1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6B69615B"/>
    <w:multiLevelType w:val="hybridMultilevel"/>
    <w:tmpl w:val="60E492B2"/>
    <w:lvl w:ilvl="0" w:tplc="CD34BA8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6C0E1C7A"/>
    <w:multiLevelType w:val="hybridMultilevel"/>
    <w:tmpl w:val="A5DEAAE6"/>
    <w:lvl w:ilvl="0" w:tplc="C0A068C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6E017068"/>
    <w:multiLevelType w:val="hybridMultilevel"/>
    <w:tmpl w:val="5D90E1B2"/>
    <w:lvl w:ilvl="0" w:tplc="0A48B4F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6EDA7221"/>
    <w:multiLevelType w:val="hybridMultilevel"/>
    <w:tmpl w:val="0F76608C"/>
    <w:lvl w:ilvl="0" w:tplc="6EDC52A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7" w15:restartNumberingAfterBreak="0">
    <w:nsid w:val="6EE819CC"/>
    <w:multiLevelType w:val="hybridMultilevel"/>
    <w:tmpl w:val="D0BEA5C2"/>
    <w:lvl w:ilvl="0" w:tplc="EC700660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8" w15:restartNumberingAfterBreak="0">
    <w:nsid w:val="6F7E78D3"/>
    <w:multiLevelType w:val="hybridMultilevel"/>
    <w:tmpl w:val="991426D8"/>
    <w:lvl w:ilvl="0" w:tplc="822A2856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9" w15:restartNumberingAfterBreak="0">
    <w:nsid w:val="72336805"/>
    <w:multiLevelType w:val="hybridMultilevel"/>
    <w:tmpl w:val="149CEA18"/>
    <w:lvl w:ilvl="0" w:tplc="35740CD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7429070F"/>
    <w:multiLevelType w:val="hybridMultilevel"/>
    <w:tmpl w:val="28A47572"/>
    <w:lvl w:ilvl="0" w:tplc="1D9C4A82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1" w15:restartNumberingAfterBreak="0">
    <w:nsid w:val="752278C8"/>
    <w:multiLevelType w:val="hybridMultilevel"/>
    <w:tmpl w:val="DBA4DC4E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76155423"/>
    <w:multiLevelType w:val="hybridMultilevel"/>
    <w:tmpl w:val="7CFC2E6A"/>
    <w:lvl w:ilvl="0" w:tplc="1B6EBBD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767A00BE"/>
    <w:multiLevelType w:val="hybridMultilevel"/>
    <w:tmpl w:val="EAF4220E"/>
    <w:lvl w:ilvl="0" w:tplc="E57C69B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 w15:restartNumberingAfterBreak="0">
    <w:nsid w:val="7A3D4C86"/>
    <w:multiLevelType w:val="hybridMultilevel"/>
    <w:tmpl w:val="40E88286"/>
    <w:lvl w:ilvl="0" w:tplc="AE06CC9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7A8E7A85"/>
    <w:multiLevelType w:val="hybridMultilevel"/>
    <w:tmpl w:val="1C8A2E50"/>
    <w:lvl w:ilvl="0" w:tplc="CD34BA8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 w15:restartNumberingAfterBreak="0">
    <w:nsid w:val="7EAF5AB8"/>
    <w:multiLevelType w:val="hybridMultilevel"/>
    <w:tmpl w:val="008EA5F6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7F245F47"/>
    <w:multiLevelType w:val="hybridMultilevel"/>
    <w:tmpl w:val="4176C7FA"/>
    <w:lvl w:ilvl="0" w:tplc="FC6099D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9"/>
  </w:num>
  <w:num w:numId="2">
    <w:abstractNumId w:val="1"/>
  </w:num>
  <w:num w:numId="3">
    <w:abstractNumId w:val="23"/>
  </w:num>
  <w:num w:numId="4">
    <w:abstractNumId w:val="3"/>
  </w:num>
  <w:num w:numId="5">
    <w:abstractNumId w:val="54"/>
  </w:num>
  <w:num w:numId="6">
    <w:abstractNumId w:val="37"/>
  </w:num>
  <w:num w:numId="7">
    <w:abstractNumId w:val="42"/>
  </w:num>
  <w:num w:numId="8">
    <w:abstractNumId w:val="2"/>
  </w:num>
  <w:num w:numId="9">
    <w:abstractNumId w:val="46"/>
  </w:num>
  <w:num w:numId="10">
    <w:abstractNumId w:val="19"/>
  </w:num>
  <w:num w:numId="11">
    <w:abstractNumId w:val="9"/>
  </w:num>
  <w:num w:numId="12">
    <w:abstractNumId w:val="52"/>
  </w:num>
  <w:num w:numId="13">
    <w:abstractNumId w:val="44"/>
  </w:num>
  <w:num w:numId="14">
    <w:abstractNumId w:val="22"/>
  </w:num>
  <w:num w:numId="15">
    <w:abstractNumId w:val="29"/>
  </w:num>
  <w:num w:numId="16">
    <w:abstractNumId w:val="40"/>
  </w:num>
  <w:num w:numId="17">
    <w:abstractNumId w:val="60"/>
  </w:num>
  <w:num w:numId="18">
    <w:abstractNumId w:val="8"/>
  </w:num>
  <w:num w:numId="19">
    <w:abstractNumId w:val="0"/>
  </w:num>
  <w:num w:numId="20">
    <w:abstractNumId w:val="10"/>
  </w:num>
  <w:num w:numId="21">
    <w:abstractNumId w:val="28"/>
  </w:num>
  <w:num w:numId="22">
    <w:abstractNumId w:val="58"/>
  </w:num>
  <w:num w:numId="23">
    <w:abstractNumId w:val="63"/>
  </w:num>
  <w:num w:numId="24">
    <w:abstractNumId w:val="18"/>
  </w:num>
  <w:num w:numId="25">
    <w:abstractNumId w:val="64"/>
  </w:num>
  <w:num w:numId="26">
    <w:abstractNumId w:val="26"/>
  </w:num>
  <w:num w:numId="27">
    <w:abstractNumId w:val="62"/>
  </w:num>
  <w:num w:numId="28">
    <w:abstractNumId w:val="15"/>
  </w:num>
  <w:num w:numId="29">
    <w:abstractNumId w:val="56"/>
  </w:num>
  <w:num w:numId="30">
    <w:abstractNumId w:val="50"/>
  </w:num>
  <w:num w:numId="31">
    <w:abstractNumId w:val="13"/>
  </w:num>
  <w:num w:numId="32">
    <w:abstractNumId w:val="41"/>
  </w:num>
  <w:num w:numId="33">
    <w:abstractNumId w:val="33"/>
  </w:num>
  <w:num w:numId="34">
    <w:abstractNumId w:val="53"/>
  </w:num>
  <w:num w:numId="35">
    <w:abstractNumId w:val="43"/>
  </w:num>
  <w:num w:numId="36">
    <w:abstractNumId w:val="51"/>
  </w:num>
  <w:num w:numId="37">
    <w:abstractNumId w:val="34"/>
  </w:num>
  <w:num w:numId="38">
    <w:abstractNumId w:val="31"/>
  </w:num>
  <w:num w:numId="39">
    <w:abstractNumId w:val="16"/>
  </w:num>
  <w:num w:numId="40">
    <w:abstractNumId w:val="47"/>
  </w:num>
  <w:num w:numId="41">
    <w:abstractNumId w:val="20"/>
  </w:num>
  <w:num w:numId="42">
    <w:abstractNumId w:val="7"/>
  </w:num>
  <w:num w:numId="43">
    <w:abstractNumId w:val="17"/>
  </w:num>
  <w:num w:numId="44">
    <w:abstractNumId w:val="35"/>
  </w:num>
  <w:num w:numId="45">
    <w:abstractNumId w:val="61"/>
  </w:num>
  <w:num w:numId="46">
    <w:abstractNumId w:val="48"/>
  </w:num>
  <w:num w:numId="47">
    <w:abstractNumId w:val="5"/>
  </w:num>
  <w:num w:numId="48">
    <w:abstractNumId w:val="32"/>
  </w:num>
  <w:num w:numId="49">
    <w:abstractNumId w:val="49"/>
  </w:num>
  <w:num w:numId="50">
    <w:abstractNumId w:val="57"/>
  </w:num>
  <w:num w:numId="51">
    <w:abstractNumId w:val="24"/>
  </w:num>
  <w:num w:numId="52">
    <w:abstractNumId w:val="67"/>
  </w:num>
  <w:num w:numId="53">
    <w:abstractNumId w:val="6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4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5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6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7">
    <w:abstractNumId w:val="55"/>
  </w:num>
  <w:num w:numId="58">
    <w:abstractNumId w:val="12"/>
  </w:num>
  <w:num w:numId="59">
    <w:abstractNumId w:val="45"/>
  </w:num>
  <w:num w:numId="60">
    <w:abstractNumId w:val="6"/>
  </w:num>
  <w:num w:numId="61">
    <w:abstractNumId w:val="36"/>
  </w:num>
  <w:num w:numId="62">
    <w:abstractNumId w:val="66"/>
  </w:num>
  <w:num w:numId="63">
    <w:abstractNumId w:val="21"/>
  </w:num>
  <w:num w:numId="64">
    <w:abstractNumId w:val="11"/>
  </w:num>
  <w:num w:numId="65">
    <w:abstractNumId w:val="38"/>
  </w:num>
  <w:num w:numId="66">
    <w:abstractNumId w:val="39"/>
  </w:num>
  <w:num w:numId="67">
    <w:abstractNumId w:val="14"/>
  </w:num>
  <w:num w:numId="68">
    <w:abstractNumId w:val="27"/>
  </w:num>
  <w:numIdMacAtCleanup w:val="6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mirrorMargins/>
  <w:hideSpellingErrors/>
  <w:hideGrammaticalErrors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6D4B"/>
    <w:rsid w:val="00001C5C"/>
    <w:rsid w:val="00003DD9"/>
    <w:rsid w:val="000051A8"/>
    <w:rsid w:val="0000572A"/>
    <w:rsid w:val="000072F8"/>
    <w:rsid w:val="000101A2"/>
    <w:rsid w:val="00012489"/>
    <w:rsid w:val="0001440C"/>
    <w:rsid w:val="00020435"/>
    <w:rsid w:val="0002249B"/>
    <w:rsid w:val="000241DC"/>
    <w:rsid w:val="00024F33"/>
    <w:rsid w:val="00027491"/>
    <w:rsid w:val="0002761E"/>
    <w:rsid w:val="0002798C"/>
    <w:rsid w:val="00031680"/>
    <w:rsid w:val="0003195C"/>
    <w:rsid w:val="0003343F"/>
    <w:rsid w:val="000375A3"/>
    <w:rsid w:val="00037EC1"/>
    <w:rsid w:val="00041026"/>
    <w:rsid w:val="00042B45"/>
    <w:rsid w:val="000441D3"/>
    <w:rsid w:val="000453B6"/>
    <w:rsid w:val="00053B99"/>
    <w:rsid w:val="00054761"/>
    <w:rsid w:val="00055B59"/>
    <w:rsid w:val="000606B3"/>
    <w:rsid w:val="00060E79"/>
    <w:rsid w:val="00061509"/>
    <w:rsid w:val="00063B24"/>
    <w:rsid w:val="000641B3"/>
    <w:rsid w:val="00065581"/>
    <w:rsid w:val="000676E2"/>
    <w:rsid w:val="00070D6B"/>
    <w:rsid w:val="00071142"/>
    <w:rsid w:val="00071E87"/>
    <w:rsid w:val="00075E7D"/>
    <w:rsid w:val="00081DCB"/>
    <w:rsid w:val="00085349"/>
    <w:rsid w:val="00085D14"/>
    <w:rsid w:val="000932B4"/>
    <w:rsid w:val="000A168D"/>
    <w:rsid w:val="000A37A4"/>
    <w:rsid w:val="000A3824"/>
    <w:rsid w:val="000A3A91"/>
    <w:rsid w:val="000A49FC"/>
    <w:rsid w:val="000B1A3D"/>
    <w:rsid w:val="000B1BB9"/>
    <w:rsid w:val="000B1D62"/>
    <w:rsid w:val="000B45C0"/>
    <w:rsid w:val="000B5EE5"/>
    <w:rsid w:val="000B643A"/>
    <w:rsid w:val="000B655C"/>
    <w:rsid w:val="000B65FE"/>
    <w:rsid w:val="000C1DDB"/>
    <w:rsid w:val="000C2879"/>
    <w:rsid w:val="000C40DD"/>
    <w:rsid w:val="000D0D01"/>
    <w:rsid w:val="000D262F"/>
    <w:rsid w:val="000D2AEB"/>
    <w:rsid w:val="000D423B"/>
    <w:rsid w:val="000D5944"/>
    <w:rsid w:val="000D6252"/>
    <w:rsid w:val="000D6D35"/>
    <w:rsid w:val="000D7797"/>
    <w:rsid w:val="000E06B3"/>
    <w:rsid w:val="000E17E8"/>
    <w:rsid w:val="000E2B5C"/>
    <w:rsid w:val="000E4AD9"/>
    <w:rsid w:val="000E644B"/>
    <w:rsid w:val="000E6E31"/>
    <w:rsid w:val="000F02E9"/>
    <w:rsid w:val="000F1542"/>
    <w:rsid w:val="000F3793"/>
    <w:rsid w:val="000F3E69"/>
    <w:rsid w:val="000F64D1"/>
    <w:rsid w:val="00100D66"/>
    <w:rsid w:val="00101234"/>
    <w:rsid w:val="00101B92"/>
    <w:rsid w:val="0010221C"/>
    <w:rsid w:val="001032AC"/>
    <w:rsid w:val="0010564B"/>
    <w:rsid w:val="00106754"/>
    <w:rsid w:val="00115BB9"/>
    <w:rsid w:val="0011670A"/>
    <w:rsid w:val="00116BF5"/>
    <w:rsid w:val="00116F6D"/>
    <w:rsid w:val="001178E9"/>
    <w:rsid w:val="00120584"/>
    <w:rsid w:val="0012780D"/>
    <w:rsid w:val="001300CB"/>
    <w:rsid w:val="0013066E"/>
    <w:rsid w:val="00133F28"/>
    <w:rsid w:val="00137702"/>
    <w:rsid w:val="00140287"/>
    <w:rsid w:val="00144B80"/>
    <w:rsid w:val="00147DD1"/>
    <w:rsid w:val="00151DB1"/>
    <w:rsid w:val="00152B74"/>
    <w:rsid w:val="001541B7"/>
    <w:rsid w:val="001604D7"/>
    <w:rsid w:val="0016144F"/>
    <w:rsid w:val="001619D9"/>
    <w:rsid w:val="00161B2D"/>
    <w:rsid w:val="00161F8C"/>
    <w:rsid w:val="0016388C"/>
    <w:rsid w:val="00164F15"/>
    <w:rsid w:val="00166161"/>
    <w:rsid w:val="00166C35"/>
    <w:rsid w:val="00172164"/>
    <w:rsid w:val="0017463B"/>
    <w:rsid w:val="00176452"/>
    <w:rsid w:val="001777C4"/>
    <w:rsid w:val="00177F9B"/>
    <w:rsid w:val="001801AE"/>
    <w:rsid w:val="0018256F"/>
    <w:rsid w:val="0018344F"/>
    <w:rsid w:val="00183724"/>
    <w:rsid w:val="0018416F"/>
    <w:rsid w:val="0018431D"/>
    <w:rsid w:val="001845A3"/>
    <w:rsid w:val="001851BA"/>
    <w:rsid w:val="001863A8"/>
    <w:rsid w:val="00186418"/>
    <w:rsid w:val="0018798B"/>
    <w:rsid w:val="00192171"/>
    <w:rsid w:val="001931FE"/>
    <w:rsid w:val="00193B0C"/>
    <w:rsid w:val="0019574A"/>
    <w:rsid w:val="00197BB2"/>
    <w:rsid w:val="001A384F"/>
    <w:rsid w:val="001A5E74"/>
    <w:rsid w:val="001A61B9"/>
    <w:rsid w:val="001B25C0"/>
    <w:rsid w:val="001B2DA3"/>
    <w:rsid w:val="001B4DF9"/>
    <w:rsid w:val="001B66D8"/>
    <w:rsid w:val="001C13B4"/>
    <w:rsid w:val="001C33D2"/>
    <w:rsid w:val="001C3C9A"/>
    <w:rsid w:val="001C4C6B"/>
    <w:rsid w:val="001C6034"/>
    <w:rsid w:val="001C6107"/>
    <w:rsid w:val="001C62ED"/>
    <w:rsid w:val="001C7B7D"/>
    <w:rsid w:val="001D6CCE"/>
    <w:rsid w:val="001D7E0B"/>
    <w:rsid w:val="001E0D53"/>
    <w:rsid w:val="001E382C"/>
    <w:rsid w:val="001E4976"/>
    <w:rsid w:val="001E500D"/>
    <w:rsid w:val="001E58FA"/>
    <w:rsid w:val="001E59AB"/>
    <w:rsid w:val="001F06A2"/>
    <w:rsid w:val="001F27F9"/>
    <w:rsid w:val="001F75C7"/>
    <w:rsid w:val="00201C05"/>
    <w:rsid w:val="0020306B"/>
    <w:rsid w:val="00203510"/>
    <w:rsid w:val="00203598"/>
    <w:rsid w:val="00204583"/>
    <w:rsid w:val="00206BB6"/>
    <w:rsid w:val="00207456"/>
    <w:rsid w:val="00207661"/>
    <w:rsid w:val="002114A2"/>
    <w:rsid w:val="00212074"/>
    <w:rsid w:val="00212C6E"/>
    <w:rsid w:val="00213118"/>
    <w:rsid w:val="00217076"/>
    <w:rsid w:val="0021798A"/>
    <w:rsid w:val="0022142F"/>
    <w:rsid w:val="0022393F"/>
    <w:rsid w:val="002245EA"/>
    <w:rsid w:val="00226377"/>
    <w:rsid w:val="002265F9"/>
    <w:rsid w:val="00227A87"/>
    <w:rsid w:val="0023094F"/>
    <w:rsid w:val="00232B4C"/>
    <w:rsid w:val="00234607"/>
    <w:rsid w:val="00236DCB"/>
    <w:rsid w:val="00237C09"/>
    <w:rsid w:val="00241A1D"/>
    <w:rsid w:val="0024328F"/>
    <w:rsid w:val="0024677F"/>
    <w:rsid w:val="002467D2"/>
    <w:rsid w:val="00246AF9"/>
    <w:rsid w:val="0025040F"/>
    <w:rsid w:val="0025043D"/>
    <w:rsid w:val="00250597"/>
    <w:rsid w:val="00250C85"/>
    <w:rsid w:val="00251648"/>
    <w:rsid w:val="00251E46"/>
    <w:rsid w:val="002539F7"/>
    <w:rsid w:val="00262005"/>
    <w:rsid w:val="00262CF2"/>
    <w:rsid w:val="00262E8A"/>
    <w:rsid w:val="002715D6"/>
    <w:rsid w:val="00271AE9"/>
    <w:rsid w:val="00273F2C"/>
    <w:rsid w:val="00274A52"/>
    <w:rsid w:val="00274EC3"/>
    <w:rsid w:val="00275937"/>
    <w:rsid w:val="00277D06"/>
    <w:rsid w:val="00282F30"/>
    <w:rsid w:val="00283011"/>
    <w:rsid w:val="00283588"/>
    <w:rsid w:val="00284A26"/>
    <w:rsid w:val="00284AE5"/>
    <w:rsid w:val="00286B7E"/>
    <w:rsid w:val="00290518"/>
    <w:rsid w:val="00290F3A"/>
    <w:rsid w:val="0029273E"/>
    <w:rsid w:val="00293258"/>
    <w:rsid w:val="00294DC8"/>
    <w:rsid w:val="00296063"/>
    <w:rsid w:val="00296BB5"/>
    <w:rsid w:val="00296E85"/>
    <w:rsid w:val="00297C04"/>
    <w:rsid w:val="002A1E16"/>
    <w:rsid w:val="002A41B4"/>
    <w:rsid w:val="002A529E"/>
    <w:rsid w:val="002A57FD"/>
    <w:rsid w:val="002A6CB8"/>
    <w:rsid w:val="002B12B5"/>
    <w:rsid w:val="002B1E79"/>
    <w:rsid w:val="002B2560"/>
    <w:rsid w:val="002B4EDD"/>
    <w:rsid w:val="002B51F6"/>
    <w:rsid w:val="002B572D"/>
    <w:rsid w:val="002B5818"/>
    <w:rsid w:val="002B7934"/>
    <w:rsid w:val="002B7AA0"/>
    <w:rsid w:val="002C1DF3"/>
    <w:rsid w:val="002C284E"/>
    <w:rsid w:val="002C3728"/>
    <w:rsid w:val="002C3D97"/>
    <w:rsid w:val="002C5D9C"/>
    <w:rsid w:val="002D588E"/>
    <w:rsid w:val="002D5FED"/>
    <w:rsid w:val="002D6A58"/>
    <w:rsid w:val="002E2DA3"/>
    <w:rsid w:val="002E35F6"/>
    <w:rsid w:val="002E76A0"/>
    <w:rsid w:val="002F015C"/>
    <w:rsid w:val="002F0ABF"/>
    <w:rsid w:val="002F1F49"/>
    <w:rsid w:val="002F25C5"/>
    <w:rsid w:val="002F486B"/>
    <w:rsid w:val="002F61B5"/>
    <w:rsid w:val="002F65D6"/>
    <w:rsid w:val="00302F80"/>
    <w:rsid w:val="00305259"/>
    <w:rsid w:val="00310C86"/>
    <w:rsid w:val="0031135D"/>
    <w:rsid w:val="00311571"/>
    <w:rsid w:val="00312DA7"/>
    <w:rsid w:val="003134FA"/>
    <w:rsid w:val="0031584F"/>
    <w:rsid w:val="00317642"/>
    <w:rsid w:val="0032056A"/>
    <w:rsid w:val="0032166E"/>
    <w:rsid w:val="003235A8"/>
    <w:rsid w:val="003239B8"/>
    <w:rsid w:val="00324197"/>
    <w:rsid w:val="003262D5"/>
    <w:rsid w:val="003272EF"/>
    <w:rsid w:val="003278E6"/>
    <w:rsid w:val="00330499"/>
    <w:rsid w:val="00330753"/>
    <w:rsid w:val="00334939"/>
    <w:rsid w:val="00334E57"/>
    <w:rsid w:val="00336A92"/>
    <w:rsid w:val="0034062E"/>
    <w:rsid w:val="00341764"/>
    <w:rsid w:val="003446C6"/>
    <w:rsid w:val="00345032"/>
    <w:rsid w:val="00346D2A"/>
    <w:rsid w:val="00347A27"/>
    <w:rsid w:val="0035060B"/>
    <w:rsid w:val="00350AB9"/>
    <w:rsid w:val="003514F5"/>
    <w:rsid w:val="00351E41"/>
    <w:rsid w:val="003520F8"/>
    <w:rsid w:val="003529E9"/>
    <w:rsid w:val="00353A9A"/>
    <w:rsid w:val="003543A3"/>
    <w:rsid w:val="00354697"/>
    <w:rsid w:val="003550F2"/>
    <w:rsid w:val="003551EF"/>
    <w:rsid w:val="003607FB"/>
    <w:rsid w:val="00364277"/>
    <w:rsid w:val="00366D9C"/>
    <w:rsid w:val="003676B4"/>
    <w:rsid w:val="00373E1F"/>
    <w:rsid w:val="00377F0B"/>
    <w:rsid w:val="00380F83"/>
    <w:rsid w:val="00381DC5"/>
    <w:rsid w:val="00385DF1"/>
    <w:rsid w:val="003912F6"/>
    <w:rsid w:val="0039310D"/>
    <w:rsid w:val="00393198"/>
    <w:rsid w:val="00393BE9"/>
    <w:rsid w:val="00396089"/>
    <w:rsid w:val="00396A32"/>
    <w:rsid w:val="003970A2"/>
    <w:rsid w:val="003A5791"/>
    <w:rsid w:val="003A74C7"/>
    <w:rsid w:val="003B02C5"/>
    <w:rsid w:val="003B1F13"/>
    <w:rsid w:val="003B30C5"/>
    <w:rsid w:val="003B35CF"/>
    <w:rsid w:val="003B65E5"/>
    <w:rsid w:val="003B6D3A"/>
    <w:rsid w:val="003B7399"/>
    <w:rsid w:val="003C1D86"/>
    <w:rsid w:val="003C227D"/>
    <w:rsid w:val="003C2CC0"/>
    <w:rsid w:val="003C369B"/>
    <w:rsid w:val="003C3E4B"/>
    <w:rsid w:val="003C4773"/>
    <w:rsid w:val="003C4962"/>
    <w:rsid w:val="003C6E34"/>
    <w:rsid w:val="003C7FE0"/>
    <w:rsid w:val="003D2040"/>
    <w:rsid w:val="003D2056"/>
    <w:rsid w:val="003D3164"/>
    <w:rsid w:val="003D3C64"/>
    <w:rsid w:val="003D4A5E"/>
    <w:rsid w:val="003D5D0D"/>
    <w:rsid w:val="003D6B2C"/>
    <w:rsid w:val="003E02FD"/>
    <w:rsid w:val="003E2F5D"/>
    <w:rsid w:val="003E5C77"/>
    <w:rsid w:val="003F3327"/>
    <w:rsid w:val="003F3A22"/>
    <w:rsid w:val="003F5678"/>
    <w:rsid w:val="003F5F2A"/>
    <w:rsid w:val="003F6B35"/>
    <w:rsid w:val="00401197"/>
    <w:rsid w:val="004024D1"/>
    <w:rsid w:val="00403D8D"/>
    <w:rsid w:val="0040514A"/>
    <w:rsid w:val="004065D3"/>
    <w:rsid w:val="00406F47"/>
    <w:rsid w:val="004124D7"/>
    <w:rsid w:val="00415DBE"/>
    <w:rsid w:val="004163D2"/>
    <w:rsid w:val="00416419"/>
    <w:rsid w:val="00416BE9"/>
    <w:rsid w:val="004209CB"/>
    <w:rsid w:val="0042261F"/>
    <w:rsid w:val="00424CCA"/>
    <w:rsid w:val="00424E08"/>
    <w:rsid w:val="00425CB1"/>
    <w:rsid w:val="00426B68"/>
    <w:rsid w:val="00426DAE"/>
    <w:rsid w:val="0042788B"/>
    <w:rsid w:val="00433CFA"/>
    <w:rsid w:val="00435AEE"/>
    <w:rsid w:val="0043639D"/>
    <w:rsid w:val="0043675F"/>
    <w:rsid w:val="004372D6"/>
    <w:rsid w:val="004419D4"/>
    <w:rsid w:val="00446532"/>
    <w:rsid w:val="004465C3"/>
    <w:rsid w:val="0044755B"/>
    <w:rsid w:val="00450BE7"/>
    <w:rsid w:val="00450C6C"/>
    <w:rsid w:val="00451322"/>
    <w:rsid w:val="00451C08"/>
    <w:rsid w:val="00451D61"/>
    <w:rsid w:val="004536A4"/>
    <w:rsid w:val="00453C44"/>
    <w:rsid w:val="00455371"/>
    <w:rsid w:val="0045626C"/>
    <w:rsid w:val="00461580"/>
    <w:rsid w:val="004642F3"/>
    <w:rsid w:val="004646BE"/>
    <w:rsid w:val="0046726A"/>
    <w:rsid w:val="00467B38"/>
    <w:rsid w:val="00474254"/>
    <w:rsid w:val="00475B5B"/>
    <w:rsid w:val="00477B48"/>
    <w:rsid w:val="004816A2"/>
    <w:rsid w:val="004835C8"/>
    <w:rsid w:val="004854DC"/>
    <w:rsid w:val="00485A81"/>
    <w:rsid w:val="00490D90"/>
    <w:rsid w:val="004966A9"/>
    <w:rsid w:val="00497FE3"/>
    <w:rsid w:val="004A2066"/>
    <w:rsid w:val="004A2A8C"/>
    <w:rsid w:val="004A3BCF"/>
    <w:rsid w:val="004A4E85"/>
    <w:rsid w:val="004A5E9A"/>
    <w:rsid w:val="004B22F4"/>
    <w:rsid w:val="004B6AE2"/>
    <w:rsid w:val="004B6BB7"/>
    <w:rsid w:val="004B774C"/>
    <w:rsid w:val="004C04D7"/>
    <w:rsid w:val="004C2C7D"/>
    <w:rsid w:val="004C372E"/>
    <w:rsid w:val="004C5704"/>
    <w:rsid w:val="004C577B"/>
    <w:rsid w:val="004C57BB"/>
    <w:rsid w:val="004C597B"/>
    <w:rsid w:val="004C5A9A"/>
    <w:rsid w:val="004C7203"/>
    <w:rsid w:val="004D18A1"/>
    <w:rsid w:val="004D269C"/>
    <w:rsid w:val="004D3CE1"/>
    <w:rsid w:val="004D4327"/>
    <w:rsid w:val="004D4BD0"/>
    <w:rsid w:val="004D6161"/>
    <w:rsid w:val="004D6D66"/>
    <w:rsid w:val="004D77CB"/>
    <w:rsid w:val="004E0F2E"/>
    <w:rsid w:val="004E4EDC"/>
    <w:rsid w:val="004E4F17"/>
    <w:rsid w:val="004F004D"/>
    <w:rsid w:val="004F1EB0"/>
    <w:rsid w:val="004F226F"/>
    <w:rsid w:val="004F2F2F"/>
    <w:rsid w:val="004F321C"/>
    <w:rsid w:val="004F36F4"/>
    <w:rsid w:val="004F4F5A"/>
    <w:rsid w:val="004F4FC6"/>
    <w:rsid w:val="004F7510"/>
    <w:rsid w:val="00500847"/>
    <w:rsid w:val="00502215"/>
    <w:rsid w:val="00507C80"/>
    <w:rsid w:val="005114B4"/>
    <w:rsid w:val="00512016"/>
    <w:rsid w:val="00513AA4"/>
    <w:rsid w:val="0051624A"/>
    <w:rsid w:val="00516928"/>
    <w:rsid w:val="00516BA8"/>
    <w:rsid w:val="00517BAF"/>
    <w:rsid w:val="00520D14"/>
    <w:rsid w:val="005231AD"/>
    <w:rsid w:val="00524E77"/>
    <w:rsid w:val="00525389"/>
    <w:rsid w:val="005253B0"/>
    <w:rsid w:val="0052579C"/>
    <w:rsid w:val="00525FC3"/>
    <w:rsid w:val="00526D35"/>
    <w:rsid w:val="00527534"/>
    <w:rsid w:val="00530832"/>
    <w:rsid w:val="0053095A"/>
    <w:rsid w:val="005316FB"/>
    <w:rsid w:val="00535EEC"/>
    <w:rsid w:val="00536790"/>
    <w:rsid w:val="00541801"/>
    <w:rsid w:val="00542826"/>
    <w:rsid w:val="00543938"/>
    <w:rsid w:val="0055138E"/>
    <w:rsid w:val="00551D85"/>
    <w:rsid w:val="005546C5"/>
    <w:rsid w:val="005565CA"/>
    <w:rsid w:val="005574A4"/>
    <w:rsid w:val="0056302F"/>
    <w:rsid w:val="00564769"/>
    <w:rsid w:val="00564983"/>
    <w:rsid w:val="00564CF5"/>
    <w:rsid w:val="005658BF"/>
    <w:rsid w:val="0056605A"/>
    <w:rsid w:val="005667ED"/>
    <w:rsid w:val="00574B07"/>
    <w:rsid w:val="00575446"/>
    <w:rsid w:val="00576489"/>
    <w:rsid w:val="00576D4D"/>
    <w:rsid w:val="00576DB1"/>
    <w:rsid w:val="0058089E"/>
    <w:rsid w:val="00580F01"/>
    <w:rsid w:val="00581F03"/>
    <w:rsid w:val="00582483"/>
    <w:rsid w:val="00582857"/>
    <w:rsid w:val="00583120"/>
    <w:rsid w:val="00583B08"/>
    <w:rsid w:val="00583C5E"/>
    <w:rsid w:val="00584141"/>
    <w:rsid w:val="005855D4"/>
    <w:rsid w:val="00585B91"/>
    <w:rsid w:val="00595169"/>
    <w:rsid w:val="00597265"/>
    <w:rsid w:val="005A0F0A"/>
    <w:rsid w:val="005A3043"/>
    <w:rsid w:val="005A3F2C"/>
    <w:rsid w:val="005A4226"/>
    <w:rsid w:val="005A4C55"/>
    <w:rsid w:val="005A549F"/>
    <w:rsid w:val="005A5752"/>
    <w:rsid w:val="005A59B9"/>
    <w:rsid w:val="005A75A6"/>
    <w:rsid w:val="005B00BF"/>
    <w:rsid w:val="005B127D"/>
    <w:rsid w:val="005B29CF"/>
    <w:rsid w:val="005B3A73"/>
    <w:rsid w:val="005B40EB"/>
    <w:rsid w:val="005C1249"/>
    <w:rsid w:val="005C1988"/>
    <w:rsid w:val="005C1CB9"/>
    <w:rsid w:val="005C27AF"/>
    <w:rsid w:val="005C48C7"/>
    <w:rsid w:val="005C6155"/>
    <w:rsid w:val="005C709A"/>
    <w:rsid w:val="005C768E"/>
    <w:rsid w:val="005C7A29"/>
    <w:rsid w:val="005D0B99"/>
    <w:rsid w:val="005D10B8"/>
    <w:rsid w:val="005D1E8A"/>
    <w:rsid w:val="005D292B"/>
    <w:rsid w:val="005D39F4"/>
    <w:rsid w:val="005D482E"/>
    <w:rsid w:val="005D5287"/>
    <w:rsid w:val="005D5362"/>
    <w:rsid w:val="005D775D"/>
    <w:rsid w:val="005E03E5"/>
    <w:rsid w:val="005E2B7B"/>
    <w:rsid w:val="005E302C"/>
    <w:rsid w:val="005E58AA"/>
    <w:rsid w:val="005E7685"/>
    <w:rsid w:val="005F04AC"/>
    <w:rsid w:val="005F09EC"/>
    <w:rsid w:val="005F4C1A"/>
    <w:rsid w:val="0060025A"/>
    <w:rsid w:val="006009EC"/>
    <w:rsid w:val="00600CE8"/>
    <w:rsid w:val="0060111C"/>
    <w:rsid w:val="00603417"/>
    <w:rsid w:val="00604AF7"/>
    <w:rsid w:val="006064C1"/>
    <w:rsid w:val="006104D7"/>
    <w:rsid w:val="006105F8"/>
    <w:rsid w:val="00614ECA"/>
    <w:rsid w:val="0062047D"/>
    <w:rsid w:val="00622511"/>
    <w:rsid w:val="00622763"/>
    <w:rsid w:val="00622B17"/>
    <w:rsid w:val="0062415F"/>
    <w:rsid w:val="006253A7"/>
    <w:rsid w:val="00625937"/>
    <w:rsid w:val="00625F0D"/>
    <w:rsid w:val="00626412"/>
    <w:rsid w:val="006276DD"/>
    <w:rsid w:val="006277D6"/>
    <w:rsid w:val="0063241B"/>
    <w:rsid w:val="00633D13"/>
    <w:rsid w:val="0063650F"/>
    <w:rsid w:val="00640A9E"/>
    <w:rsid w:val="00640F4E"/>
    <w:rsid w:val="0064305B"/>
    <w:rsid w:val="006438AB"/>
    <w:rsid w:val="00643B3C"/>
    <w:rsid w:val="006452AA"/>
    <w:rsid w:val="00645563"/>
    <w:rsid w:val="0065331E"/>
    <w:rsid w:val="00653EFA"/>
    <w:rsid w:val="006545CB"/>
    <w:rsid w:val="00654DDC"/>
    <w:rsid w:val="0066072F"/>
    <w:rsid w:val="00663A85"/>
    <w:rsid w:val="00663DD3"/>
    <w:rsid w:val="00665592"/>
    <w:rsid w:val="00667350"/>
    <w:rsid w:val="00670546"/>
    <w:rsid w:val="006712B2"/>
    <w:rsid w:val="00673B5D"/>
    <w:rsid w:val="00674343"/>
    <w:rsid w:val="006775EF"/>
    <w:rsid w:val="00680ADD"/>
    <w:rsid w:val="00681904"/>
    <w:rsid w:val="00682454"/>
    <w:rsid w:val="00683494"/>
    <w:rsid w:val="00683E72"/>
    <w:rsid w:val="006870AD"/>
    <w:rsid w:val="0069235B"/>
    <w:rsid w:val="006926F2"/>
    <w:rsid w:val="00692E41"/>
    <w:rsid w:val="00695E8C"/>
    <w:rsid w:val="00696239"/>
    <w:rsid w:val="00696CD2"/>
    <w:rsid w:val="006A42EB"/>
    <w:rsid w:val="006A4DCA"/>
    <w:rsid w:val="006B35A2"/>
    <w:rsid w:val="006B609B"/>
    <w:rsid w:val="006C0307"/>
    <w:rsid w:val="006C07AA"/>
    <w:rsid w:val="006C1456"/>
    <w:rsid w:val="006C1A64"/>
    <w:rsid w:val="006C350F"/>
    <w:rsid w:val="006C524D"/>
    <w:rsid w:val="006C60DE"/>
    <w:rsid w:val="006C620D"/>
    <w:rsid w:val="006C6F07"/>
    <w:rsid w:val="006D2F07"/>
    <w:rsid w:val="006D5BAD"/>
    <w:rsid w:val="006D5F60"/>
    <w:rsid w:val="006D7567"/>
    <w:rsid w:val="006E360E"/>
    <w:rsid w:val="006E3D4D"/>
    <w:rsid w:val="006E6270"/>
    <w:rsid w:val="006E7382"/>
    <w:rsid w:val="006F0E51"/>
    <w:rsid w:val="006F1DC1"/>
    <w:rsid w:val="006F3E98"/>
    <w:rsid w:val="006F4B82"/>
    <w:rsid w:val="006F5B7D"/>
    <w:rsid w:val="00700C2C"/>
    <w:rsid w:val="00703414"/>
    <w:rsid w:val="00703BF0"/>
    <w:rsid w:val="00704021"/>
    <w:rsid w:val="00707284"/>
    <w:rsid w:val="00711E59"/>
    <w:rsid w:val="007124EE"/>
    <w:rsid w:val="00713065"/>
    <w:rsid w:val="007139CE"/>
    <w:rsid w:val="007146E2"/>
    <w:rsid w:val="00714908"/>
    <w:rsid w:val="00720D26"/>
    <w:rsid w:val="007210CD"/>
    <w:rsid w:val="007219CD"/>
    <w:rsid w:val="00721A17"/>
    <w:rsid w:val="007246B4"/>
    <w:rsid w:val="00724ED9"/>
    <w:rsid w:val="007321D8"/>
    <w:rsid w:val="007337A2"/>
    <w:rsid w:val="00733BB8"/>
    <w:rsid w:val="0073564E"/>
    <w:rsid w:val="00737CB8"/>
    <w:rsid w:val="00740C37"/>
    <w:rsid w:val="0074131E"/>
    <w:rsid w:val="007414D9"/>
    <w:rsid w:val="00743676"/>
    <w:rsid w:val="007468BB"/>
    <w:rsid w:val="00746D33"/>
    <w:rsid w:val="00750FCC"/>
    <w:rsid w:val="00752AB3"/>
    <w:rsid w:val="007537BF"/>
    <w:rsid w:val="00753D3E"/>
    <w:rsid w:val="007542D3"/>
    <w:rsid w:val="00755F7A"/>
    <w:rsid w:val="007564B5"/>
    <w:rsid w:val="00760839"/>
    <w:rsid w:val="007608B9"/>
    <w:rsid w:val="0076157C"/>
    <w:rsid w:val="00762036"/>
    <w:rsid w:val="00762848"/>
    <w:rsid w:val="00763CEB"/>
    <w:rsid w:val="007649CE"/>
    <w:rsid w:val="00767E4D"/>
    <w:rsid w:val="0077192F"/>
    <w:rsid w:val="00772F8D"/>
    <w:rsid w:val="007738F7"/>
    <w:rsid w:val="00775D48"/>
    <w:rsid w:val="00775EE8"/>
    <w:rsid w:val="00776AE1"/>
    <w:rsid w:val="00776F46"/>
    <w:rsid w:val="00777179"/>
    <w:rsid w:val="00780870"/>
    <w:rsid w:val="00781354"/>
    <w:rsid w:val="007826AC"/>
    <w:rsid w:val="00784BEB"/>
    <w:rsid w:val="00785945"/>
    <w:rsid w:val="00786270"/>
    <w:rsid w:val="00786B92"/>
    <w:rsid w:val="00787094"/>
    <w:rsid w:val="00792241"/>
    <w:rsid w:val="007929D0"/>
    <w:rsid w:val="00792CF0"/>
    <w:rsid w:val="007932E1"/>
    <w:rsid w:val="00794236"/>
    <w:rsid w:val="007942DF"/>
    <w:rsid w:val="00796FBD"/>
    <w:rsid w:val="007974BD"/>
    <w:rsid w:val="007A140F"/>
    <w:rsid w:val="007A360C"/>
    <w:rsid w:val="007A4AC3"/>
    <w:rsid w:val="007A79A8"/>
    <w:rsid w:val="007B07E8"/>
    <w:rsid w:val="007B1035"/>
    <w:rsid w:val="007B1447"/>
    <w:rsid w:val="007B14BF"/>
    <w:rsid w:val="007B186F"/>
    <w:rsid w:val="007B2024"/>
    <w:rsid w:val="007B2105"/>
    <w:rsid w:val="007B62DA"/>
    <w:rsid w:val="007C24D5"/>
    <w:rsid w:val="007C335D"/>
    <w:rsid w:val="007C38BD"/>
    <w:rsid w:val="007C5D6F"/>
    <w:rsid w:val="007C7224"/>
    <w:rsid w:val="007D259D"/>
    <w:rsid w:val="007D38E5"/>
    <w:rsid w:val="007D3E3C"/>
    <w:rsid w:val="007D4107"/>
    <w:rsid w:val="007D5859"/>
    <w:rsid w:val="007D65A0"/>
    <w:rsid w:val="007D708F"/>
    <w:rsid w:val="007D7353"/>
    <w:rsid w:val="007D745B"/>
    <w:rsid w:val="007E0D1E"/>
    <w:rsid w:val="007E2FC7"/>
    <w:rsid w:val="007E559F"/>
    <w:rsid w:val="007E5DD0"/>
    <w:rsid w:val="007E5E67"/>
    <w:rsid w:val="007E6839"/>
    <w:rsid w:val="007F04D6"/>
    <w:rsid w:val="007F4F18"/>
    <w:rsid w:val="007F5C2E"/>
    <w:rsid w:val="007F699A"/>
    <w:rsid w:val="007F77D4"/>
    <w:rsid w:val="0080031F"/>
    <w:rsid w:val="008010C2"/>
    <w:rsid w:val="00802B4C"/>
    <w:rsid w:val="0080331E"/>
    <w:rsid w:val="008036C7"/>
    <w:rsid w:val="00804B44"/>
    <w:rsid w:val="00805D7E"/>
    <w:rsid w:val="0081315B"/>
    <w:rsid w:val="008131C5"/>
    <w:rsid w:val="008150ED"/>
    <w:rsid w:val="00820964"/>
    <w:rsid w:val="00821621"/>
    <w:rsid w:val="008218C6"/>
    <w:rsid w:val="00821BF2"/>
    <w:rsid w:val="00822280"/>
    <w:rsid w:val="008231FF"/>
    <w:rsid w:val="00824871"/>
    <w:rsid w:val="00825572"/>
    <w:rsid w:val="00830EC2"/>
    <w:rsid w:val="008317FB"/>
    <w:rsid w:val="00832A22"/>
    <w:rsid w:val="0083495A"/>
    <w:rsid w:val="008351D2"/>
    <w:rsid w:val="008364D8"/>
    <w:rsid w:val="00836688"/>
    <w:rsid w:val="00836AB1"/>
    <w:rsid w:val="008405A6"/>
    <w:rsid w:val="00841935"/>
    <w:rsid w:val="008436EB"/>
    <w:rsid w:val="00843D2F"/>
    <w:rsid w:val="00843E4D"/>
    <w:rsid w:val="00844C53"/>
    <w:rsid w:val="008451E8"/>
    <w:rsid w:val="00845F67"/>
    <w:rsid w:val="0084651D"/>
    <w:rsid w:val="008503B1"/>
    <w:rsid w:val="0085268F"/>
    <w:rsid w:val="00852FC8"/>
    <w:rsid w:val="0085336A"/>
    <w:rsid w:val="0085494F"/>
    <w:rsid w:val="00855E7A"/>
    <w:rsid w:val="008562CC"/>
    <w:rsid w:val="00856C6B"/>
    <w:rsid w:val="008604B3"/>
    <w:rsid w:val="00860711"/>
    <w:rsid w:val="0086326C"/>
    <w:rsid w:val="008645BD"/>
    <w:rsid w:val="0086534C"/>
    <w:rsid w:val="0086694F"/>
    <w:rsid w:val="00866EE0"/>
    <w:rsid w:val="008670EF"/>
    <w:rsid w:val="00870809"/>
    <w:rsid w:val="00870C75"/>
    <w:rsid w:val="00871D18"/>
    <w:rsid w:val="008726DE"/>
    <w:rsid w:val="00872B93"/>
    <w:rsid w:val="00872E2F"/>
    <w:rsid w:val="00872F97"/>
    <w:rsid w:val="0087473B"/>
    <w:rsid w:val="0087501C"/>
    <w:rsid w:val="00875412"/>
    <w:rsid w:val="00880251"/>
    <w:rsid w:val="00880988"/>
    <w:rsid w:val="00881189"/>
    <w:rsid w:val="00881DBD"/>
    <w:rsid w:val="008862CB"/>
    <w:rsid w:val="00886639"/>
    <w:rsid w:val="008876BB"/>
    <w:rsid w:val="0089287E"/>
    <w:rsid w:val="00892EC9"/>
    <w:rsid w:val="00894939"/>
    <w:rsid w:val="008954C3"/>
    <w:rsid w:val="00896BD3"/>
    <w:rsid w:val="0089720B"/>
    <w:rsid w:val="00897B03"/>
    <w:rsid w:val="008A2822"/>
    <w:rsid w:val="008A2A15"/>
    <w:rsid w:val="008A46E1"/>
    <w:rsid w:val="008A5394"/>
    <w:rsid w:val="008B43E2"/>
    <w:rsid w:val="008B4EBC"/>
    <w:rsid w:val="008B5CDD"/>
    <w:rsid w:val="008B668B"/>
    <w:rsid w:val="008B71D0"/>
    <w:rsid w:val="008B7420"/>
    <w:rsid w:val="008C11BC"/>
    <w:rsid w:val="008C3288"/>
    <w:rsid w:val="008C417A"/>
    <w:rsid w:val="008C4194"/>
    <w:rsid w:val="008D0DEE"/>
    <w:rsid w:val="008D256C"/>
    <w:rsid w:val="008D29A7"/>
    <w:rsid w:val="008D54EC"/>
    <w:rsid w:val="008D5651"/>
    <w:rsid w:val="008E0A22"/>
    <w:rsid w:val="008E1D70"/>
    <w:rsid w:val="008E77F2"/>
    <w:rsid w:val="008F0C63"/>
    <w:rsid w:val="008F238D"/>
    <w:rsid w:val="008F2464"/>
    <w:rsid w:val="008F37F2"/>
    <w:rsid w:val="008F5337"/>
    <w:rsid w:val="008F72DE"/>
    <w:rsid w:val="008F7315"/>
    <w:rsid w:val="008F7D02"/>
    <w:rsid w:val="009008DF"/>
    <w:rsid w:val="00900983"/>
    <w:rsid w:val="00901F8E"/>
    <w:rsid w:val="00902DE8"/>
    <w:rsid w:val="00904227"/>
    <w:rsid w:val="009044D3"/>
    <w:rsid w:val="00904546"/>
    <w:rsid w:val="00910B3E"/>
    <w:rsid w:val="00911F02"/>
    <w:rsid w:val="0091200D"/>
    <w:rsid w:val="009120CE"/>
    <w:rsid w:val="009123B0"/>
    <w:rsid w:val="009139EF"/>
    <w:rsid w:val="00915C25"/>
    <w:rsid w:val="0091686F"/>
    <w:rsid w:val="00916C43"/>
    <w:rsid w:val="00917443"/>
    <w:rsid w:val="00920107"/>
    <w:rsid w:val="00922B41"/>
    <w:rsid w:val="00922DC5"/>
    <w:rsid w:val="00924ED2"/>
    <w:rsid w:val="0092596B"/>
    <w:rsid w:val="00926E59"/>
    <w:rsid w:val="009278B6"/>
    <w:rsid w:val="0093169B"/>
    <w:rsid w:val="009325C0"/>
    <w:rsid w:val="00932846"/>
    <w:rsid w:val="00933F99"/>
    <w:rsid w:val="00936888"/>
    <w:rsid w:val="00937339"/>
    <w:rsid w:val="009427B0"/>
    <w:rsid w:val="009429D3"/>
    <w:rsid w:val="00943344"/>
    <w:rsid w:val="00944DED"/>
    <w:rsid w:val="009454CE"/>
    <w:rsid w:val="00945559"/>
    <w:rsid w:val="00946663"/>
    <w:rsid w:val="0094720C"/>
    <w:rsid w:val="009476D4"/>
    <w:rsid w:val="0095089C"/>
    <w:rsid w:val="00952FB5"/>
    <w:rsid w:val="009541A8"/>
    <w:rsid w:val="0095659A"/>
    <w:rsid w:val="00956A41"/>
    <w:rsid w:val="00957FD4"/>
    <w:rsid w:val="00962B29"/>
    <w:rsid w:val="009645D0"/>
    <w:rsid w:val="009676DC"/>
    <w:rsid w:val="00967ACA"/>
    <w:rsid w:val="009702D7"/>
    <w:rsid w:val="00971F2F"/>
    <w:rsid w:val="009720C5"/>
    <w:rsid w:val="009730EC"/>
    <w:rsid w:val="009741DE"/>
    <w:rsid w:val="00974E49"/>
    <w:rsid w:val="009758FF"/>
    <w:rsid w:val="00981010"/>
    <w:rsid w:val="00982C64"/>
    <w:rsid w:val="00983010"/>
    <w:rsid w:val="00983344"/>
    <w:rsid w:val="00985025"/>
    <w:rsid w:val="00985580"/>
    <w:rsid w:val="00991056"/>
    <w:rsid w:val="0099248A"/>
    <w:rsid w:val="00992560"/>
    <w:rsid w:val="00992DE3"/>
    <w:rsid w:val="00993528"/>
    <w:rsid w:val="009A0FC8"/>
    <w:rsid w:val="009A1502"/>
    <w:rsid w:val="009A2562"/>
    <w:rsid w:val="009A2D1F"/>
    <w:rsid w:val="009A30F7"/>
    <w:rsid w:val="009A368F"/>
    <w:rsid w:val="009A404A"/>
    <w:rsid w:val="009A448A"/>
    <w:rsid w:val="009A63B0"/>
    <w:rsid w:val="009B4AF2"/>
    <w:rsid w:val="009B54BC"/>
    <w:rsid w:val="009B5B54"/>
    <w:rsid w:val="009B6E23"/>
    <w:rsid w:val="009C03CC"/>
    <w:rsid w:val="009C12AC"/>
    <w:rsid w:val="009C1737"/>
    <w:rsid w:val="009C2612"/>
    <w:rsid w:val="009C27B0"/>
    <w:rsid w:val="009C32D0"/>
    <w:rsid w:val="009C3F92"/>
    <w:rsid w:val="009C534C"/>
    <w:rsid w:val="009C599C"/>
    <w:rsid w:val="009C6AA6"/>
    <w:rsid w:val="009D15EA"/>
    <w:rsid w:val="009D2195"/>
    <w:rsid w:val="009D338B"/>
    <w:rsid w:val="009D5EAC"/>
    <w:rsid w:val="009D6F9D"/>
    <w:rsid w:val="009D7B64"/>
    <w:rsid w:val="009E6431"/>
    <w:rsid w:val="009E6B55"/>
    <w:rsid w:val="009E6DEA"/>
    <w:rsid w:val="009E6E1B"/>
    <w:rsid w:val="009E6F5D"/>
    <w:rsid w:val="009E7949"/>
    <w:rsid w:val="009F0C58"/>
    <w:rsid w:val="009F1C6B"/>
    <w:rsid w:val="009F26CF"/>
    <w:rsid w:val="009F296E"/>
    <w:rsid w:val="009F2CAD"/>
    <w:rsid w:val="009F2EA2"/>
    <w:rsid w:val="009F2F66"/>
    <w:rsid w:val="009F3301"/>
    <w:rsid w:val="009F35E8"/>
    <w:rsid w:val="009F79A6"/>
    <w:rsid w:val="00A00CB6"/>
    <w:rsid w:val="00A01885"/>
    <w:rsid w:val="00A02BEA"/>
    <w:rsid w:val="00A05096"/>
    <w:rsid w:val="00A050E9"/>
    <w:rsid w:val="00A078EE"/>
    <w:rsid w:val="00A07E10"/>
    <w:rsid w:val="00A11EE0"/>
    <w:rsid w:val="00A12262"/>
    <w:rsid w:val="00A12759"/>
    <w:rsid w:val="00A12F75"/>
    <w:rsid w:val="00A147AC"/>
    <w:rsid w:val="00A16E70"/>
    <w:rsid w:val="00A17E39"/>
    <w:rsid w:val="00A221DE"/>
    <w:rsid w:val="00A221E5"/>
    <w:rsid w:val="00A23D78"/>
    <w:rsid w:val="00A243DF"/>
    <w:rsid w:val="00A252A9"/>
    <w:rsid w:val="00A300CB"/>
    <w:rsid w:val="00A3023C"/>
    <w:rsid w:val="00A33AEC"/>
    <w:rsid w:val="00A33DE3"/>
    <w:rsid w:val="00A41349"/>
    <w:rsid w:val="00A41618"/>
    <w:rsid w:val="00A426D7"/>
    <w:rsid w:val="00A45891"/>
    <w:rsid w:val="00A479CC"/>
    <w:rsid w:val="00A5125C"/>
    <w:rsid w:val="00A51824"/>
    <w:rsid w:val="00A54177"/>
    <w:rsid w:val="00A55073"/>
    <w:rsid w:val="00A62F1C"/>
    <w:rsid w:val="00A6666A"/>
    <w:rsid w:val="00A66DCC"/>
    <w:rsid w:val="00A701DC"/>
    <w:rsid w:val="00A74C6F"/>
    <w:rsid w:val="00A7582F"/>
    <w:rsid w:val="00A76A8F"/>
    <w:rsid w:val="00A773C5"/>
    <w:rsid w:val="00A82CC5"/>
    <w:rsid w:val="00A83B6A"/>
    <w:rsid w:val="00A83C14"/>
    <w:rsid w:val="00A87A2B"/>
    <w:rsid w:val="00A904A2"/>
    <w:rsid w:val="00A91205"/>
    <w:rsid w:val="00A92D2A"/>
    <w:rsid w:val="00A9301A"/>
    <w:rsid w:val="00A95957"/>
    <w:rsid w:val="00AA23F9"/>
    <w:rsid w:val="00AA3EE3"/>
    <w:rsid w:val="00AA5DE2"/>
    <w:rsid w:val="00AA6EE1"/>
    <w:rsid w:val="00AB0E97"/>
    <w:rsid w:val="00AB372B"/>
    <w:rsid w:val="00AB5575"/>
    <w:rsid w:val="00AB59CF"/>
    <w:rsid w:val="00AB5C1D"/>
    <w:rsid w:val="00AC17D8"/>
    <w:rsid w:val="00AC1F6A"/>
    <w:rsid w:val="00AC68D9"/>
    <w:rsid w:val="00AC6DC2"/>
    <w:rsid w:val="00AC736F"/>
    <w:rsid w:val="00AC746C"/>
    <w:rsid w:val="00AC7D0E"/>
    <w:rsid w:val="00AC7D23"/>
    <w:rsid w:val="00AD1127"/>
    <w:rsid w:val="00AD1FB7"/>
    <w:rsid w:val="00AD217D"/>
    <w:rsid w:val="00AD3258"/>
    <w:rsid w:val="00AD7718"/>
    <w:rsid w:val="00AD7E94"/>
    <w:rsid w:val="00AE1307"/>
    <w:rsid w:val="00AE4E69"/>
    <w:rsid w:val="00AE5C0D"/>
    <w:rsid w:val="00AE60BE"/>
    <w:rsid w:val="00AE6E2A"/>
    <w:rsid w:val="00AF011D"/>
    <w:rsid w:val="00AF04AC"/>
    <w:rsid w:val="00AF167C"/>
    <w:rsid w:val="00AF2B53"/>
    <w:rsid w:val="00AF3120"/>
    <w:rsid w:val="00AF398B"/>
    <w:rsid w:val="00AF415F"/>
    <w:rsid w:val="00AF67EA"/>
    <w:rsid w:val="00AF6F19"/>
    <w:rsid w:val="00AF7D75"/>
    <w:rsid w:val="00B01AD7"/>
    <w:rsid w:val="00B029A7"/>
    <w:rsid w:val="00B034BE"/>
    <w:rsid w:val="00B05063"/>
    <w:rsid w:val="00B059F9"/>
    <w:rsid w:val="00B07206"/>
    <w:rsid w:val="00B078A2"/>
    <w:rsid w:val="00B107D8"/>
    <w:rsid w:val="00B12048"/>
    <w:rsid w:val="00B12EB7"/>
    <w:rsid w:val="00B13412"/>
    <w:rsid w:val="00B135A2"/>
    <w:rsid w:val="00B13923"/>
    <w:rsid w:val="00B1580C"/>
    <w:rsid w:val="00B167C7"/>
    <w:rsid w:val="00B17567"/>
    <w:rsid w:val="00B17CA5"/>
    <w:rsid w:val="00B22AE0"/>
    <w:rsid w:val="00B23259"/>
    <w:rsid w:val="00B25DF5"/>
    <w:rsid w:val="00B27504"/>
    <w:rsid w:val="00B27831"/>
    <w:rsid w:val="00B30315"/>
    <w:rsid w:val="00B30973"/>
    <w:rsid w:val="00B33EC4"/>
    <w:rsid w:val="00B33F9A"/>
    <w:rsid w:val="00B3455B"/>
    <w:rsid w:val="00B34800"/>
    <w:rsid w:val="00B35969"/>
    <w:rsid w:val="00B364D7"/>
    <w:rsid w:val="00B4041E"/>
    <w:rsid w:val="00B4135A"/>
    <w:rsid w:val="00B41689"/>
    <w:rsid w:val="00B44263"/>
    <w:rsid w:val="00B44788"/>
    <w:rsid w:val="00B47BE5"/>
    <w:rsid w:val="00B5001B"/>
    <w:rsid w:val="00B51223"/>
    <w:rsid w:val="00B51466"/>
    <w:rsid w:val="00B5237F"/>
    <w:rsid w:val="00B53935"/>
    <w:rsid w:val="00B53DE7"/>
    <w:rsid w:val="00B54506"/>
    <w:rsid w:val="00B56914"/>
    <w:rsid w:val="00B573F9"/>
    <w:rsid w:val="00B57FC1"/>
    <w:rsid w:val="00B612FE"/>
    <w:rsid w:val="00B615A7"/>
    <w:rsid w:val="00B6452A"/>
    <w:rsid w:val="00B6605A"/>
    <w:rsid w:val="00B67736"/>
    <w:rsid w:val="00B71AB6"/>
    <w:rsid w:val="00B74F52"/>
    <w:rsid w:val="00B77676"/>
    <w:rsid w:val="00B77AB9"/>
    <w:rsid w:val="00B77D5A"/>
    <w:rsid w:val="00B8060E"/>
    <w:rsid w:val="00B80CAC"/>
    <w:rsid w:val="00B827DA"/>
    <w:rsid w:val="00B83C1B"/>
    <w:rsid w:val="00B8464F"/>
    <w:rsid w:val="00B84BD7"/>
    <w:rsid w:val="00B84FD3"/>
    <w:rsid w:val="00B9153B"/>
    <w:rsid w:val="00B933C0"/>
    <w:rsid w:val="00B94458"/>
    <w:rsid w:val="00B956B7"/>
    <w:rsid w:val="00B97B82"/>
    <w:rsid w:val="00BA0C57"/>
    <w:rsid w:val="00BA32EA"/>
    <w:rsid w:val="00BA4781"/>
    <w:rsid w:val="00BA4CAC"/>
    <w:rsid w:val="00BA5F8B"/>
    <w:rsid w:val="00BA6F82"/>
    <w:rsid w:val="00BA7970"/>
    <w:rsid w:val="00BB131D"/>
    <w:rsid w:val="00BB1CF6"/>
    <w:rsid w:val="00BB44C9"/>
    <w:rsid w:val="00BB6F84"/>
    <w:rsid w:val="00BC1832"/>
    <w:rsid w:val="00BC38DF"/>
    <w:rsid w:val="00BC4B58"/>
    <w:rsid w:val="00BC703A"/>
    <w:rsid w:val="00BC7EB6"/>
    <w:rsid w:val="00BD1C88"/>
    <w:rsid w:val="00BD2907"/>
    <w:rsid w:val="00BD2BFC"/>
    <w:rsid w:val="00BD30FF"/>
    <w:rsid w:val="00BD4661"/>
    <w:rsid w:val="00BD6F81"/>
    <w:rsid w:val="00BD7096"/>
    <w:rsid w:val="00BE3DD9"/>
    <w:rsid w:val="00BE5F42"/>
    <w:rsid w:val="00BF1464"/>
    <w:rsid w:val="00C00C7B"/>
    <w:rsid w:val="00C00EF0"/>
    <w:rsid w:val="00C03BC3"/>
    <w:rsid w:val="00C04E88"/>
    <w:rsid w:val="00C06F7B"/>
    <w:rsid w:val="00C11748"/>
    <w:rsid w:val="00C1253F"/>
    <w:rsid w:val="00C13707"/>
    <w:rsid w:val="00C165AD"/>
    <w:rsid w:val="00C17102"/>
    <w:rsid w:val="00C174ED"/>
    <w:rsid w:val="00C23A98"/>
    <w:rsid w:val="00C24FE9"/>
    <w:rsid w:val="00C27882"/>
    <w:rsid w:val="00C31AF6"/>
    <w:rsid w:val="00C32481"/>
    <w:rsid w:val="00C333D2"/>
    <w:rsid w:val="00C338EB"/>
    <w:rsid w:val="00C33A17"/>
    <w:rsid w:val="00C341C8"/>
    <w:rsid w:val="00C348DD"/>
    <w:rsid w:val="00C35642"/>
    <w:rsid w:val="00C36903"/>
    <w:rsid w:val="00C405C4"/>
    <w:rsid w:val="00C41C1D"/>
    <w:rsid w:val="00C432C9"/>
    <w:rsid w:val="00C446B0"/>
    <w:rsid w:val="00C44C81"/>
    <w:rsid w:val="00C47A5B"/>
    <w:rsid w:val="00C47E35"/>
    <w:rsid w:val="00C50D3E"/>
    <w:rsid w:val="00C51BE8"/>
    <w:rsid w:val="00C605DC"/>
    <w:rsid w:val="00C63C61"/>
    <w:rsid w:val="00C64562"/>
    <w:rsid w:val="00C66389"/>
    <w:rsid w:val="00C70718"/>
    <w:rsid w:val="00C70BE4"/>
    <w:rsid w:val="00C712F9"/>
    <w:rsid w:val="00C72C80"/>
    <w:rsid w:val="00C73FF4"/>
    <w:rsid w:val="00C74349"/>
    <w:rsid w:val="00C76579"/>
    <w:rsid w:val="00C76C7C"/>
    <w:rsid w:val="00C8096D"/>
    <w:rsid w:val="00C80E00"/>
    <w:rsid w:val="00C81BC8"/>
    <w:rsid w:val="00C8278D"/>
    <w:rsid w:val="00C83805"/>
    <w:rsid w:val="00C86D4B"/>
    <w:rsid w:val="00C87389"/>
    <w:rsid w:val="00C90418"/>
    <w:rsid w:val="00C91F8A"/>
    <w:rsid w:val="00C946EE"/>
    <w:rsid w:val="00C96120"/>
    <w:rsid w:val="00C97C76"/>
    <w:rsid w:val="00CA04C9"/>
    <w:rsid w:val="00CA1996"/>
    <w:rsid w:val="00CA1B92"/>
    <w:rsid w:val="00CA1EEC"/>
    <w:rsid w:val="00CA2BA0"/>
    <w:rsid w:val="00CA320C"/>
    <w:rsid w:val="00CA47C8"/>
    <w:rsid w:val="00CA47EF"/>
    <w:rsid w:val="00CA47F1"/>
    <w:rsid w:val="00CA4886"/>
    <w:rsid w:val="00CA4EB3"/>
    <w:rsid w:val="00CA5521"/>
    <w:rsid w:val="00CA60E9"/>
    <w:rsid w:val="00CA60FC"/>
    <w:rsid w:val="00CA6F80"/>
    <w:rsid w:val="00CB231E"/>
    <w:rsid w:val="00CB2D42"/>
    <w:rsid w:val="00CB42DC"/>
    <w:rsid w:val="00CC06FD"/>
    <w:rsid w:val="00CC4537"/>
    <w:rsid w:val="00CC4836"/>
    <w:rsid w:val="00CC4ACD"/>
    <w:rsid w:val="00CC4C0D"/>
    <w:rsid w:val="00CD15C2"/>
    <w:rsid w:val="00CD65BC"/>
    <w:rsid w:val="00CE7210"/>
    <w:rsid w:val="00CE796F"/>
    <w:rsid w:val="00CF2607"/>
    <w:rsid w:val="00CF3EDF"/>
    <w:rsid w:val="00CF449F"/>
    <w:rsid w:val="00CF46F4"/>
    <w:rsid w:val="00CF5522"/>
    <w:rsid w:val="00CF64AE"/>
    <w:rsid w:val="00D027C0"/>
    <w:rsid w:val="00D0498A"/>
    <w:rsid w:val="00D04D16"/>
    <w:rsid w:val="00D05CDA"/>
    <w:rsid w:val="00D06553"/>
    <w:rsid w:val="00D07161"/>
    <w:rsid w:val="00D11EFF"/>
    <w:rsid w:val="00D1240D"/>
    <w:rsid w:val="00D16454"/>
    <w:rsid w:val="00D179E6"/>
    <w:rsid w:val="00D200DB"/>
    <w:rsid w:val="00D20B2D"/>
    <w:rsid w:val="00D21134"/>
    <w:rsid w:val="00D21CDE"/>
    <w:rsid w:val="00D22C42"/>
    <w:rsid w:val="00D242A1"/>
    <w:rsid w:val="00D27BC6"/>
    <w:rsid w:val="00D33D6B"/>
    <w:rsid w:val="00D408EB"/>
    <w:rsid w:val="00D43AAA"/>
    <w:rsid w:val="00D44582"/>
    <w:rsid w:val="00D452D8"/>
    <w:rsid w:val="00D4747F"/>
    <w:rsid w:val="00D505AA"/>
    <w:rsid w:val="00D53AAE"/>
    <w:rsid w:val="00D6197C"/>
    <w:rsid w:val="00D61D23"/>
    <w:rsid w:val="00D70E5E"/>
    <w:rsid w:val="00D70FFF"/>
    <w:rsid w:val="00D71260"/>
    <w:rsid w:val="00D74600"/>
    <w:rsid w:val="00D750F4"/>
    <w:rsid w:val="00D778C5"/>
    <w:rsid w:val="00D77FCA"/>
    <w:rsid w:val="00D825FF"/>
    <w:rsid w:val="00D82EF0"/>
    <w:rsid w:val="00D83649"/>
    <w:rsid w:val="00D84349"/>
    <w:rsid w:val="00D84542"/>
    <w:rsid w:val="00D8492F"/>
    <w:rsid w:val="00D90278"/>
    <w:rsid w:val="00D90C64"/>
    <w:rsid w:val="00D91E77"/>
    <w:rsid w:val="00D93012"/>
    <w:rsid w:val="00D93843"/>
    <w:rsid w:val="00D94DEF"/>
    <w:rsid w:val="00D960A9"/>
    <w:rsid w:val="00D97DD9"/>
    <w:rsid w:val="00DA1783"/>
    <w:rsid w:val="00DA467C"/>
    <w:rsid w:val="00DA6254"/>
    <w:rsid w:val="00DB0526"/>
    <w:rsid w:val="00DB0FA4"/>
    <w:rsid w:val="00DB2121"/>
    <w:rsid w:val="00DB4F91"/>
    <w:rsid w:val="00DB611B"/>
    <w:rsid w:val="00DB69C6"/>
    <w:rsid w:val="00DC0083"/>
    <w:rsid w:val="00DC4555"/>
    <w:rsid w:val="00DC5842"/>
    <w:rsid w:val="00DC6093"/>
    <w:rsid w:val="00DC633A"/>
    <w:rsid w:val="00DC6E81"/>
    <w:rsid w:val="00DC74C4"/>
    <w:rsid w:val="00DD0269"/>
    <w:rsid w:val="00DD0D1E"/>
    <w:rsid w:val="00DD26F8"/>
    <w:rsid w:val="00DD3F84"/>
    <w:rsid w:val="00DD4253"/>
    <w:rsid w:val="00DD62D2"/>
    <w:rsid w:val="00DD7967"/>
    <w:rsid w:val="00DD7DDE"/>
    <w:rsid w:val="00DE04B7"/>
    <w:rsid w:val="00DE1C3B"/>
    <w:rsid w:val="00DE1D87"/>
    <w:rsid w:val="00DE2E35"/>
    <w:rsid w:val="00DE507A"/>
    <w:rsid w:val="00DE5176"/>
    <w:rsid w:val="00DE527B"/>
    <w:rsid w:val="00DE7255"/>
    <w:rsid w:val="00DE756B"/>
    <w:rsid w:val="00DF3E83"/>
    <w:rsid w:val="00DF4CA1"/>
    <w:rsid w:val="00DF5C12"/>
    <w:rsid w:val="00DF70F0"/>
    <w:rsid w:val="00E00034"/>
    <w:rsid w:val="00E00C13"/>
    <w:rsid w:val="00E01E7A"/>
    <w:rsid w:val="00E047C5"/>
    <w:rsid w:val="00E04DFC"/>
    <w:rsid w:val="00E05808"/>
    <w:rsid w:val="00E071EF"/>
    <w:rsid w:val="00E1079D"/>
    <w:rsid w:val="00E10AD0"/>
    <w:rsid w:val="00E145B0"/>
    <w:rsid w:val="00E1721E"/>
    <w:rsid w:val="00E20038"/>
    <w:rsid w:val="00E21DDC"/>
    <w:rsid w:val="00E24704"/>
    <w:rsid w:val="00E279AA"/>
    <w:rsid w:val="00E31C70"/>
    <w:rsid w:val="00E321E5"/>
    <w:rsid w:val="00E33DE7"/>
    <w:rsid w:val="00E340AD"/>
    <w:rsid w:val="00E34238"/>
    <w:rsid w:val="00E4041D"/>
    <w:rsid w:val="00E40616"/>
    <w:rsid w:val="00E41032"/>
    <w:rsid w:val="00E410CE"/>
    <w:rsid w:val="00E416F8"/>
    <w:rsid w:val="00E42628"/>
    <w:rsid w:val="00E44E61"/>
    <w:rsid w:val="00E472B6"/>
    <w:rsid w:val="00E473AF"/>
    <w:rsid w:val="00E50123"/>
    <w:rsid w:val="00E51240"/>
    <w:rsid w:val="00E512B9"/>
    <w:rsid w:val="00E523EC"/>
    <w:rsid w:val="00E52906"/>
    <w:rsid w:val="00E559EE"/>
    <w:rsid w:val="00E55C03"/>
    <w:rsid w:val="00E5620E"/>
    <w:rsid w:val="00E604B3"/>
    <w:rsid w:val="00E6085C"/>
    <w:rsid w:val="00E622BE"/>
    <w:rsid w:val="00E62E13"/>
    <w:rsid w:val="00E6335A"/>
    <w:rsid w:val="00E638F5"/>
    <w:rsid w:val="00E64703"/>
    <w:rsid w:val="00E64B0C"/>
    <w:rsid w:val="00E65144"/>
    <w:rsid w:val="00E66747"/>
    <w:rsid w:val="00E66B0D"/>
    <w:rsid w:val="00E66B71"/>
    <w:rsid w:val="00E72BD2"/>
    <w:rsid w:val="00E73B68"/>
    <w:rsid w:val="00E758FA"/>
    <w:rsid w:val="00E76A63"/>
    <w:rsid w:val="00E76F9D"/>
    <w:rsid w:val="00E7712A"/>
    <w:rsid w:val="00E7774A"/>
    <w:rsid w:val="00E77BD5"/>
    <w:rsid w:val="00E82330"/>
    <w:rsid w:val="00E83E51"/>
    <w:rsid w:val="00E8466A"/>
    <w:rsid w:val="00E84A32"/>
    <w:rsid w:val="00E85371"/>
    <w:rsid w:val="00E866C5"/>
    <w:rsid w:val="00E8776C"/>
    <w:rsid w:val="00E9084C"/>
    <w:rsid w:val="00E9345F"/>
    <w:rsid w:val="00E93FE2"/>
    <w:rsid w:val="00E940E5"/>
    <w:rsid w:val="00E9574A"/>
    <w:rsid w:val="00E9696C"/>
    <w:rsid w:val="00E9768B"/>
    <w:rsid w:val="00E97C7F"/>
    <w:rsid w:val="00EA287C"/>
    <w:rsid w:val="00EA28EB"/>
    <w:rsid w:val="00EA39EB"/>
    <w:rsid w:val="00EA3E3C"/>
    <w:rsid w:val="00EA3F68"/>
    <w:rsid w:val="00EA4C6E"/>
    <w:rsid w:val="00EB0790"/>
    <w:rsid w:val="00EB0A53"/>
    <w:rsid w:val="00EB0EC7"/>
    <w:rsid w:val="00EB108A"/>
    <w:rsid w:val="00EB13CF"/>
    <w:rsid w:val="00EB690F"/>
    <w:rsid w:val="00EB7ECD"/>
    <w:rsid w:val="00EC0416"/>
    <w:rsid w:val="00EC0BD0"/>
    <w:rsid w:val="00EC28C0"/>
    <w:rsid w:val="00EC319A"/>
    <w:rsid w:val="00EC3CE4"/>
    <w:rsid w:val="00EC46C3"/>
    <w:rsid w:val="00EC55C4"/>
    <w:rsid w:val="00EC58A9"/>
    <w:rsid w:val="00EC5D97"/>
    <w:rsid w:val="00EC6759"/>
    <w:rsid w:val="00EC68A6"/>
    <w:rsid w:val="00ED026B"/>
    <w:rsid w:val="00ED1C15"/>
    <w:rsid w:val="00ED2630"/>
    <w:rsid w:val="00ED34DA"/>
    <w:rsid w:val="00ED7759"/>
    <w:rsid w:val="00EE26A3"/>
    <w:rsid w:val="00EE2EDF"/>
    <w:rsid w:val="00EE664A"/>
    <w:rsid w:val="00EF5F4D"/>
    <w:rsid w:val="00EF638F"/>
    <w:rsid w:val="00EF6AF1"/>
    <w:rsid w:val="00F0008B"/>
    <w:rsid w:val="00F02647"/>
    <w:rsid w:val="00F02C1D"/>
    <w:rsid w:val="00F0436E"/>
    <w:rsid w:val="00F0791E"/>
    <w:rsid w:val="00F1110D"/>
    <w:rsid w:val="00F111E4"/>
    <w:rsid w:val="00F1141A"/>
    <w:rsid w:val="00F120D6"/>
    <w:rsid w:val="00F13CCB"/>
    <w:rsid w:val="00F15ED3"/>
    <w:rsid w:val="00F16150"/>
    <w:rsid w:val="00F16D0D"/>
    <w:rsid w:val="00F16D28"/>
    <w:rsid w:val="00F17F4D"/>
    <w:rsid w:val="00F21D91"/>
    <w:rsid w:val="00F226A3"/>
    <w:rsid w:val="00F22F91"/>
    <w:rsid w:val="00F25834"/>
    <w:rsid w:val="00F278CA"/>
    <w:rsid w:val="00F30681"/>
    <w:rsid w:val="00F30B47"/>
    <w:rsid w:val="00F3180A"/>
    <w:rsid w:val="00F324B9"/>
    <w:rsid w:val="00F328BD"/>
    <w:rsid w:val="00F329DD"/>
    <w:rsid w:val="00F339F6"/>
    <w:rsid w:val="00F35C42"/>
    <w:rsid w:val="00F37955"/>
    <w:rsid w:val="00F4150E"/>
    <w:rsid w:val="00F4358B"/>
    <w:rsid w:val="00F43B39"/>
    <w:rsid w:val="00F4433A"/>
    <w:rsid w:val="00F4771B"/>
    <w:rsid w:val="00F5033A"/>
    <w:rsid w:val="00F53012"/>
    <w:rsid w:val="00F53EF5"/>
    <w:rsid w:val="00F54100"/>
    <w:rsid w:val="00F544CA"/>
    <w:rsid w:val="00F54775"/>
    <w:rsid w:val="00F54A9C"/>
    <w:rsid w:val="00F55525"/>
    <w:rsid w:val="00F574E0"/>
    <w:rsid w:val="00F577C2"/>
    <w:rsid w:val="00F60A57"/>
    <w:rsid w:val="00F60E9C"/>
    <w:rsid w:val="00F67AAB"/>
    <w:rsid w:val="00F705EF"/>
    <w:rsid w:val="00F73834"/>
    <w:rsid w:val="00F7594D"/>
    <w:rsid w:val="00F76176"/>
    <w:rsid w:val="00F766E3"/>
    <w:rsid w:val="00F76F66"/>
    <w:rsid w:val="00F80743"/>
    <w:rsid w:val="00F80AC5"/>
    <w:rsid w:val="00F83351"/>
    <w:rsid w:val="00F84526"/>
    <w:rsid w:val="00F85722"/>
    <w:rsid w:val="00F858EF"/>
    <w:rsid w:val="00F85F95"/>
    <w:rsid w:val="00F87967"/>
    <w:rsid w:val="00F87C42"/>
    <w:rsid w:val="00F909FB"/>
    <w:rsid w:val="00F92593"/>
    <w:rsid w:val="00F946B3"/>
    <w:rsid w:val="00F96CDC"/>
    <w:rsid w:val="00FA07E5"/>
    <w:rsid w:val="00FA0AA8"/>
    <w:rsid w:val="00FA1808"/>
    <w:rsid w:val="00FA3AF7"/>
    <w:rsid w:val="00FA7BEE"/>
    <w:rsid w:val="00FB237F"/>
    <w:rsid w:val="00FB2E28"/>
    <w:rsid w:val="00FB406E"/>
    <w:rsid w:val="00FB56AC"/>
    <w:rsid w:val="00FB5E7E"/>
    <w:rsid w:val="00FB63F8"/>
    <w:rsid w:val="00FB6F42"/>
    <w:rsid w:val="00FB7C34"/>
    <w:rsid w:val="00FC11A0"/>
    <w:rsid w:val="00FC4087"/>
    <w:rsid w:val="00FC4D50"/>
    <w:rsid w:val="00FC589B"/>
    <w:rsid w:val="00FC617A"/>
    <w:rsid w:val="00FD132D"/>
    <w:rsid w:val="00FD16A6"/>
    <w:rsid w:val="00FD1D17"/>
    <w:rsid w:val="00FD2618"/>
    <w:rsid w:val="00FD2E81"/>
    <w:rsid w:val="00FD43A4"/>
    <w:rsid w:val="00FD4A2E"/>
    <w:rsid w:val="00FD5B6E"/>
    <w:rsid w:val="00FD64B4"/>
    <w:rsid w:val="00FD75F6"/>
    <w:rsid w:val="00FE25D9"/>
    <w:rsid w:val="00FE6936"/>
    <w:rsid w:val="00FE6D4C"/>
    <w:rsid w:val="00FF0780"/>
    <w:rsid w:val="00FF1D70"/>
    <w:rsid w:val="00FF1DB2"/>
    <w:rsid w:val="00FF28BC"/>
    <w:rsid w:val="00FF2CE5"/>
    <w:rsid w:val="00FF30B3"/>
    <w:rsid w:val="00FF3A57"/>
    <w:rsid w:val="00FF3C8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68149E14"/>
  <w15:docId w15:val="{171C45F0-D3CD-4652-BB82-C9D3D7A751E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4176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D536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D5362"/>
    <w:rPr>
      <w:rFonts w:ascii="Tahoma" w:hAnsi="Tahoma" w:cs="Tahoma"/>
      <w:sz w:val="16"/>
      <w:szCs w:val="16"/>
    </w:rPr>
  </w:style>
  <w:style w:type="table" w:customStyle="1" w:styleId="TableGrid1">
    <w:name w:val="Table Grid1"/>
    <w:basedOn w:val="TableNormal"/>
    <w:next w:val="TableGrid"/>
    <w:uiPriority w:val="59"/>
    <w:rsid w:val="00663DD3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styleId="TableGrid">
    <w:name w:val="Table Grid"/>
    <w:basedOn w:val="TableNormal"/>
    <w:uiPriority w:val="39"/>
    <w:rsid w:val="00663DD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C6456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64562"/>
  </w:style>
  <w:style w:type="paragraph" w:styleId="Footer">
    <w:name w:val="footer"/>
    <w:basedOn w:val="Normal"/>
    <w:link w:val="FooterChar"/>
    <w:uiPriority w:val="99"/>
    <w:unhideWhenUsed/>
    <w:rsid w:val="00C6456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64562"/>
  </w:style>
  <w:style w:type="table" w:customStyle="1" w:styleId="TableGrid2">
    <w:name w:val="Table Grid2"/>
    <w:basedOn w:val="TableNormal"/>
    <w:next w:val="TableGrid"/>
    <w:uiPriority w:val="59"/>
    <w:rsid w:val="00FF3A57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">
    <w:name w:val="Table Grid3"/>
    <w:basedOn w:val="TableNormal"/>
    <w:next w:val="TableGrid"/>
    <w:uiPriority w:val="59"/>
    <w:rsid w:val="00FF3A57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next w:val="TableGrid"/>
    <w:uiPriority w:val="59"/>
    <w:rsid w:val="00FF3A57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">
    <w:name w:val="Table Grid5"/>
    <w:basedOn w:val="TableNormal"/>
    <w:next w:val="TableGrid"/>
    <w:uiPriority w:val="59"/>
    <w:rsid w:val="00FF3A57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">
    <w:name w:val="Table Grid6"/>
    <w:basedOn w:val="TableNormal"/>
    <w:next w:val="TableGrid"/>
    <w:uiPriority w:val="59"/>
    <w:rsid w:val="00FF3A57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">
    <w:name w:val="Table Grid21"/>
    <w:basedOn w:val="TableNormal"/>
    <w:next w:val="TableGrid"/>
    <w:uiPriority w:val="59"/>
    <w:rsid w:val="00C35642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">
    <w:name w:val="Table Grid22"/>
    <w:basedOn w:val="TableNormal"/>
    <w:next w:val="TableGrid"/>
    <w:uiPriority w:val="59"/>
    <w:rsid w:val="00FB406E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">
    <w:name w:val="Table Grid7"/>
    <w:basedOn w:val="TableNormal"/>
    <w:next w:val="TableGrid"/>
    <w:uiPriority w:val="59"/>
    <w:rsid w:val="00FA07E5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">
    <w:name w:val="Table Grid41"/>
    <w:basedOn w:val="TableNormal"/>
    <w:next w:val="TableGrid"/>
    <w:uiPriority w:val="59"/>
    <w:rsid w:val="00E5620E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">
    <w:name w:val="Table Grid42"/>
    <w:basedOn w:val="TableNormal"/>
    <w:next w:val="TableGrid"/>
    <w:uiPriority w:val="59"/>
    <w:rsid w:val="00E5620E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3">
    <w:name w:val="Table Grid43"/>
    <w:basedOn w:val="TableNormal"/>
    <w:next w:val="TableGrid"/>
    <w:uiPriority w:val="59"/>
    <w:rsid w:val="00714908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">
    <w:name w:val="Table Grid8"/>
    <w:basedOn w:val="TableNormal"/>
    <w:next w:val="TableGrid"/>
    <w:uiPriority w:val="59"/>
    <w:rsid w:val="008645BD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">
    <w:name w:val="Table Grid9"/>
    <w:basedOn w:val="TableNormal"/>
    <w:next w:val="TableGrid"/>
    <w:uiPriority w:val="59"/>
    <w:rsid w:val="0080031F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">
    <w:name w:val="Table Grid10"/>
    <w:basedOn w:val="TableNormal"/>
    <w:next w:val="TableGrid"/>
    <w:uiPriority w:val="59"/>
    <w:rsid w:val="0080031F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">
    <w:name w:val="Table Grid11"/>
    <w:basedOn w:val="TableNormal"/>
    <w:next w:val="TableGrid"/>
    <w:uiPriority w:val="59"/>
    <w:rsid w:val="00ED34DA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">
    <w:name w:val="Table Grid12"/>
    <w:basedOn w:val="TableNormal"/>
    <w:next w:val="TableGrid"/>
    <w:uiPriority w:val="59"/>
    <w:rsid w:val="00AA5DE2"/>
    <w:rPr>
      <w:rFonts w:ascii="Calibri" w:eastAsia="Times New Roman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NormalWeb">
    <w:name w:val="Normal (Web)"/>
    <w:basedOn w:val="Normal"/>
    <w:uiPriority w:val="99"/>
    <w:semiHidden/>
    <w:unhideWhenUsed/>
    <w:rsid w:val="00081DCB"/>
    <w:pPr>
      <w:spacing w:before="100" w:beforeAutospacing="1" w:after="100" w:afterAutospacing="1"/>
    </w:pPr>
    <w:rPr>
      <w:rFonts w:eastAsiaTheme="minorEastAsia" w:cs="Times New Roman"/>
      <w:szCs w:val="24"/>
    </w:rPr>
  </w:style>
  <w:style w:type="character" w:customStyle="1" w:styleId="MTConvertedEquation">
    <w:name w:val="MTConvertedEquation"/>
    <w:basedOn w:val="DefaultParagraphFont"/>
    <w:rsid w:val="00F96CDC"/>
    <w:rPr>
      <w:position w:val="-6"/>
    </w:rPr>
  </w:style>
  <w:style w:type="paragraph" w:styleId="NoSpacing">
    <w:name w:val="No Spacing"/>
    <w:uiPriority w:val="1"/>
    <w:qFormat/>
    <w:rsid w:val="00C333D2"/>
    <w:pPr>
      <w:widowControl w:val="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73125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834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787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890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6.bin"/><Relationship Id="rId303" Type="http://schemas.openxmlformats.org/officeDocument/2006/relationships/oleObject" Target="embeddings/oleObject148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324" Type="http://schemas.openxmlformats.org/officeDocument/2006/relationships/footer" Target="footer1.xml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10.wmf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268" Type="http://schemas.openxmlformats.org/officeDocument/2006/relationships/image" Target="media/image131.wmf"/><Relationship Id="rId289" Type="http://schemas.openxmlformats.org/officeDocument/2006/relationships/oleObject" Target="embeddings/oleObject14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5.wmf"/><Relationship Id="rId237" Type="http://schemas.openxmlformats.org/officeDocument/2006/relationships/oleObject" Target="embeddings/oleObject115.bin"/><Relationship Id="rId258" Type="http://schemas.openxmlformats.org/officeDocument/2006/relationships/image" Target="media/image126.wmf"/><Relationship Id="rId279" Type="http://schemas.openxmlformats.org/officeDocument/2006/relationships/oleObject" Target="embeddings/oleObject136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25" Type="http://schemas.openxmlformats.org/officeDocument/2006/relationships/fontTable" Target="fontTable.xml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0.bin"/><Relationship Id="rId248" Type="http://schemas.openxmlformats.org/officeDocument/2006/relationships/image" Target="media/image121.wmf"/><Relationship Id="rId269" Type="http://schemas.openxmlformats.org/officeDocument/2006/relationships/oleObject" Target="embeddings/oleObject131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15" Type="http://schemas.openxmlformats.org/officeDocument/2006/relationships/oleObject" Target="embeddings/oleObject154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5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26" Type="http://schemas.openxmlformats.org/officeDocument/2006/relationships/theme" Target="theme/theme1.xml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1.wmf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281" Type="http://schemas.openxmlformats.org/officeDocument/2006/relationships/oleObject" Target="embeddings/oleObject137.bin"/><Relationship Id="rId316" Type="http://schemas.openxmlformats.org/officeDocument/2006/relationships/image" Target="media/image155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6.wmf"/><Relationship Id="rId239" Type="http://schemas.openxmlformats.org/officeDocument/2006/relationships/oleObject" Target="embeddings/oleObject116.bin"/><Relationship Id="rId250" Type="http://schemas.openxmlformats.org/officeDocument/2006/relationships/image" Target="media/image122.wmf"/><Relationship Id="rId271" Type="http://schemas.openxmlformats.org/officeDocument/2006/relationships/oleObject" Target="embeddings/oleObject132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1.bin"/><Relationship Id="rId240" Type="http://schemas.openxmlformats.org/officeDocument/2006/relationships/image" Target="media/image117.wmf"/><Relationship Id="rId261" Type="http://schemas.openxmlformats.org/officeDocument/2006/relationships/oleObject" Target="embeddings/oleObject127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282" Type="http://schemas.openxmlformats.org/officeDocument/2006/relationships/image" Target="media/image138.wmf"/><Relationship Id="rId312" Type="http://schemas.openxmlformats.org/officeDocument/2006/relationships/image" Target="media/image153.wmf"/><Relationship Id="rId317" Type="http://schemas.openxmlformats.org/officeDocument/2006/relationships/oleObject" Target="embeddings/oleObject155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219" Type="http://schemas.openxmlformats.org/officeDocument/2006/relationships/oleObject" Target="embeddings/oleObject106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0" Type="http://schemas.openxmlformats.org/officeDocument/2006/relationships/image" Target="media/image112.wmf"/><Relationship Id="rId235" Type="http://schemas.openxmlformats.org/officeDocument/2006/relationships/oleObject" Target="embeddings/oleObject114.bin"/><Relationship Id="rId251" Type="http://schemas.openxmlformats.org/officeDocument/2006/relationships/oleObject" Target="embeddings/oleObject122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6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72" Type="http://schemas.openxmlformats.org/officeDocument/2006/relationships/image" Target="media/image133.wmf"/><Relationship Id="rId293" Type="http://schemas.openxmlformats.org/officeDocument/2006/relationships/oleObject" Target="embeddings/oleObject143.bin"/><Relationship Id="rId302" Type="http://schemas.openxmlformats.org/officeDocument/2006/relationships/image" Target="media/image148.wmf"/><Relationship Id="rId307" Type="http://schemas.openxmlformats.org/officeDocument/2006/relationships/oleObject" Target="embeddings/oleObject150.bin"/><Relationship Id="rId323" Type="http://schemas.openxmlformats.org/officeDocument/2006/relationships/oleObject" Target="embeddings/oleObject158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image" Target="media/image107.wmf"/><Relationship Id="rId225" Type="http://schemas.openxmlformats.org/officeDocument/2006/relationships/oleObject" Target="embeddings/oleObject109.bin"/><Relationship Id="rId241" Type="http://schemas.openxmlformats.org/officeDocument/2006/relationships/oleObject" Target="embeddings/oleObject117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1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262" Type="http://schemas.openxmlformats.org/officeDocument/2006/relationships/image" Target="media/image128.wmf"/><Relationship Id="rId283" Type="http://schemas.openxmlformats.org/officeDocument/2006/relationships/oleObject" Target="embeddings/oleObject138.bin"/><Relationship Id="rId313" Type="http://schemas.openxmlformats.org/officeDocument/2006/relationships/oleObject" Target="embeddings/oleObject153.bin"/><Relationship Id="rId318" Type="http://schemas.openxmlformats.org/officeDocument/2006/relationships/image" Target="media/image15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39.wmf"/><Relationship Id="rId319" Type="http://schemas.openxmlformats.org/officeDocument/2006/relationships/oleObject" Target="embeddings/oleObject156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4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image" Target="media/image157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39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image" Target="media/image152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4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0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5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8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77CB442-4D9F-4E64-BE64-CBBB98DC91D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68</TotalTime>
  <Pages>8</Pages>
  <Words>865</Words>
  <Characters>4935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578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336</cp:revision>
  <cp:lastPrinted>2012-10-12T15:37:00Z</cp:lastPrinted>
  <dcterms:created xsi:type="dcterms:W3CDTF">2016-03-13T22:45:00Z</dcterms:created>
  <dcterms:modified xsi:type="dcterms:W3CDTF">2019-03-07T14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